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241"/>
      </w:tblGrid>
      <w:tr w:rsidR="00AF46B2" w:rsidRPr="00AF46B2" w:rsidTr="00AF46B2">
        <w:tc>
          <w:tcPr>
            <w:tcW w:w="4965" w:type="dxa"/>
          </w:tcPr>
          <w:p w:rsidR="00AF46B2" w:rsidRPr="00AF46B2" w:rsidRDefault="00AF46B2" w:rsidP="00C749B9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UBND QUẬN TÂN PHÚ</w:t>
            </w:r>
          </w:p>
          <w:p w:rsidR="00AF46B2" w:rsidRPr="00AF46B2" w:rsidRDefault="00AF46B2" w:rsidP="00C749B9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TRƯỜNG THCS TÔN THẤT TÙNG</w:t>
            </w:r>
          </w:p>
          <w:p w:rsidR="00AF46B2" w:rsidRPr="00AF46B2" w:rsidRDefault="00AF46B2" w:rsidP="00C749B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2F16F85" wp14:editId="034FF8FE">
                      <wp:simplePos x="0" y="0"/>
                      <wp:positionH relativeFrom="column">
                        <wp:posOffset>770178</wp:posOffset>
                      </wp:positionH>
                      <wp:positionV relativeFrom="paragraph">
                        <wp:posOffset>20732</wp:posOffset>
                      </wp:positionV>
                      <wp:extent cx="1296237" cy="341407"/>
                      <wp:effectExtent l="0" t="0" r="18415" b="2095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96237" cy="34140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F46B2" w:rsidRPr="000145F2" w:rsidRDefault="00AF46B2" w:rsidP="00AF46B2">
                                  <w:pPr>
                                    <w:spacing w:before="60" w:after="12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F16F85" id="Rectangle 1" o:spid="_x0000_s1026" style="position:absolute;margin-left:60.65pt;margin-top:1.65pt;width:102.05pt;height:26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" fillcolor="white [3201]" strokecolor="black [3213]" strokeweight="1pt">
                      <v:textbox>
                        <w:txbxContent>
                          <w:p w:rsidR="00AF46B2" w:rsidRPr="000145F2" w:rsidRDefault="00AF46B2" w:rsidP="00AF46B2">
                            <w:pPr>
                              <w:spacing w:before="60" w:after="12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241" w:type="dxa"/>
          </w:tcPr>
          <w:p w:rsidR="00AF46B2" w:rsidRPr="00AF46B2" w:rsidRDefault="00AF46B2" w:rsidP="00C749B9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F46B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TRA HỌC KỲ I_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NH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1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sym w:font="Symbol" w:char="F02D"/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202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</w:p>
          <w:p w:rsidR="00AF46B2" w:rsidRPr="00AF46B2" w:rsidRDefault="00AF46B2" w:rsidP="00C749B9">
            <w:pPr>
              <w:tabs>
                <w:tab w:val="center" w:pos="126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Môn: Toán lớ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 6</w:t>
            </w:r>
            <w:r w:rsidR="00B95630">
              <w:rPr>
                <w:rFonts w:ascii="Times New Roman" w:hAnsi="Times New Roman" w:cs="Times New Roman"/>
                <w:b/>
                <w:sz w:val="26"/>
                <w:szCs w:val="26"/>
              </w:rPr>
              <w:t>_ĐỀ A</w:t>
            </w:r>
          </w:p>
          <w:p w:rsidR="00AF46B2" w:rsidRPr="00AF46B2" w:rsidRDefault="00AF46B2" w:rsidP="00C749B9">
            <w:pPr>
              <w:tabs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hời gian làm bài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0 phút </w:t>
            </w:r>
          </w:p>
          <w:p w:rsidR="00AF46B2" w:rsidRPr="00AF46B2" w:rsidRDefault="00AF46B2" w:rsidP="00C749B9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AF46B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Không kể thời gian phát đề)</w:t>
            </w:r>
          </w:p>
        </w:tc>
      </w:tr>
    </w:tbl>
    <w:p w:rsidR="00D90808" w:rsidRDefault="00D90808" w:rsidP="00D90808">
      <w:pPr>
        <w:spacing w:after="0" w:line="360" w:lineRule="auto"/>
        <w:ind w:left="-540" w:firstLine="540"/>
        <w:rPr>
          <w:rFonts w:ascii="Times New Roman" w:hAnsi="Times New Roman" w:cs="Times New Roman"/>
          <w:b/>
          <w:sz w:val="28"/>
          <w:szCs w:val="28"/>
        </w:rPr>
      </w:pPr>
    </w:p>
    <w:p w:rsidR="00AF46B2" w:rsidRPr="00BB0DEA" w:rsidRDefault="00AF46B2" w:rsidP="00BB0DEA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1 </w:t>
      </w:r>
      <w:r w:rsidRPr="00BB0DEA">
        <w:rPr>
          <w:rFonts w:ascii="Times New Roman" w:hAnsi="Times New Roman" w:cs="Times New Roman"/>
          <w:i/>
          <w:sz w:val="26"/>
          <w:szCs w:val="26"/>
        </w:rPr>
        <w:t>(1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Cho tập hợp </w:t>
      </w:r>
      <w:r w:rsidRPr="00BB0DEA">
        <w:rPr>
          <w:rFonts w:eastAsia="Times New Roman" w:cs="Times New Roman"/>
          <w:position w:val="-18"/>
          <w:sz w:val="26"/>
          <w:szCs w:val="26"/>
        </w:rPr>
        <w:object w:dxaOrig="25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23.15pt" o:ole="">
            <v:imagedata r:id="rId5" o:title=""/>
          </v:shape>
          <o:OLEObject Type="Embed" ProgID="Equation.DSMT4" ShapeID="_x0000_i1025" DrawAspect="Content" ObjectID="_1707815280" r:id="rId6"/>
        </w:object>
      </w:r>
    </w:p>
    <w:p w:rsidR="00AF46B2" w:rsidRPr="00BB0DEA" w:rsidRDefault="00AF46B2" w:rsidP="00BB0DE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B0DEA">
        <w:rPr>
          <w:rFonts w:ascii="Times New Roman" w:hAnsi="Times New Roman" w:cs="Times New Roman"/>
          <w:sz w:val="26"/>
          <w:szCs w:val="26"/>
        </w:rPr>
        <w:t xml:space="preserve">Viết tập hợp A bằng cách liệt kê các phần tử. </w:t>
      </w:r>
    </w:p>
    <w:p w:rsidR="00AF46B2" w:rsidRPr="00BB0DEA" w:rsidRDefault="00AF46B2" w:rsidP="00BB0DE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sz w:val="26"/>
          <w:szCs w:val="26"/>
        </w:rPr>
        <w:t xml:space="preserve">Tính tổng các số nguyên thuộc tập hợp A. </w:t>
      </w:r>
    </w:p>
    <w:p w:rsidR="00AF46B2" w:rsidRPr="00BB0DEA" w:rsidRDefault="00AF46B2" w:rsidP="00BB0DEA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>Bài 2</w:t>
      </w:r>
      <w:r w:rsidRPr="00BB0DEA">
        <w:rPr>
          <w:rFonts w:ascii="Times New Roman" w:hAnsi="Times New Roman" w:cs="Times New Roman"/>
          <w:sz w:val="26"/>
          <w:szCs w:val="26"/>
        </w:rPr>
        <w:t xml:space="preserve"> </w:t>
      </w:r>
      <w:r w:rsidRPr="00BB0DEA">
        <w:rPr>
          <w:rFonts w:ascii="Times New Roman" w:hAnsi="Times New Roman" w:cs="Times New Roman"/>
          <w:i/>
          <w:sz w:val="26"/>
          <w:szCs w:val="26"/>
        </w:rPr>
        <w:t>(2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Thực hiện phép tính:</w:t>
      </w:r>
    </w:p>
    <w:p w:rsidR="00AF46B2" w:rsidRPr="00BB0DEA" w:rsidRDefault="00D90808" w:rsidP="00BB0DEA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jc w:val="both"/>
        <w:textAlignment w:val="baseline"/>
        <w:rPr>
          <w:color w:val="000000"/>
          <w:sz w:val="26"/>
          <w:szCs w:val="26"/>
        </w:rPr>
      </w:pPr>
      <w:r w:rsidRPr="00BB0DEA">
        <w:rPr>
          <w:rFonts w:asciiTheme="minorHAnsi" w:hAnsiTheme="minorHAnsi"/>
          <w:position w:val="-6"/>
          <w:sz w:val="26"/>
          <w:szCs w:val="26"/>
        </w:rPr>
        <w:object w:dxaOrig="2079" w:dyaOrig="279">
          <v:shape id="_x0000_i1026" type="#_x0000_t75" style="width:104.55pt;height:13.75pt" o:ole="">
            <v:imagedata r:id="rId7" o:title=""/>
          </v:shape>
          <o:OLEObject Type="Embed" ProgID="Equation.DSMT4" ShapeID="_x0000_i1026" DrawAspect="Content" ObjectID="_1707815281" r:id="rId8"/>
        </w:object>
      </w:r>
    </w:p>
    <w:p w:rsidR="00AF46B2" w:rsidRPr="00BB0DEA" w:rsidRDefault="00D90808" w:rsidP="00BB0DEA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jc w:val="both"/>
        <w:textAlignment w:val="baseline"/>
        <w:rPr>
          <w:color w:val="000000"/>
          <w:sz w:val="26"/>
          <w:szCs w:val="26"/>
        </w:rPr>
      </w:pPr>
      <w:r w:rsidRPr="00BB0DEA">
        <w:rPr>
          <w:rFonts w:asciiTheme="minorHAnsi" w:hAnsiTheme="minorHAnsi"/>
          <w:position w:val="-26"/>
          <w:sz w:val="26"/>
          <w:szCs w:val="26"/>
        </w:rPr>
        <w:object w:dxaOrig="2320" w:dyaOrig="639">
          <v:shape id="_x0000_i1027" type="#_x0000_t75" style="width:116.45pt;height:30.7pt" o:ole="">
            <v:imagedata r:id="rId9" o:title=""/>
          </v:shape>
          <o:OLEObject Type="Embed" ProgID="Equation.DSMT4" ShapeID="_x0000_i1027" DrawAspect="Content" ObjectID="_1707815282" r:id="rId10"/>
        </w:object>
      </w:r>
      <w:r w:rsidR="00AF46B2" w:rsidRPr="00BB0DEA">
        <w:rPr>
          <w:color w:val="000000"/>
          <w:sz w:val="26"/>
          <w:szCs w:val="26"/>
        </w:rPr>
        <w:t>   </w:t>
      </w:r>
    </w:p>
    <w:p w:rsidR="00AF46B2" w:rsidRPr="00BB0DEA" w:rsidRDefault="00AF46B2" w:rsidP="00BB0DEA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3 </w:t>
      </w:r>
      <w:r w:rsidRPr="00BB0DEA">
        <w:rPr>
          <w:rFonts w:ascii="Times New Roman" w:hAnsi="Times New Roman" w:cs="Times New Roman"/>
          <w:i/>
          <w:sz w:val="26"/>
          <w:szCs w:val="26"/>
        </w:rPr>
        <w:t>(2.0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Tìm x</w:t>
      </w:r>
      <w:r w:rsidR="0049307B" w:rsidRPr="00BB0DEA">
        <w:rPr>
          <w:rFonts w:ascii="Times New Roman" w:hAnsi="Times New Roman" w:cs="Times New Roman"/>
          <w:sz w:val="26"/>
          <w:szCs w:val="26"/>
        </w:rPr>
        <w:t>, y</w:t>
      </w:r>
      <w:r w:rsidRPr="00BB0DEA">
        <w:rPr>
          <w:rFonts w:ascii="Times New Roman" w:hAnsi="Times New Roman" w:cs="Times New Roman"/>
          <w:sz w:val="26"/>
          <w:szCs w:val="26"/>
        </w:rPr>
        <w:t xml:space="preserve"> biết:</w:t>
      </w:r>
    </w:p>
    <w:p w:rsidR="00ED1F2A" w:rsidRPr="00BB0DEA" w:rsidRDefault="00ED1F2A" w:rsidP="00BB0DEA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6"/>
          <w:sz w:val="26"/>
          <w:szCs w:val="26"/>
        </w:rPr>
        <w:object w:dxaOrig="1800" w:dyaOrig="440">
          <v:shape id="_x0000_i1028" type="#_x0000_t75" style="width:90.15pt;height:21.3pt" o:ole="">
            <v:imagedata r:id="rId11" o:title=""/>
          </v:shape>
          <o:OLEObject Type="Embed" ProgID="Equation.DSMT4" ShapeID="_x0000_i1028" DrawAspect="Content" ObjectID="_1707815283" r:id="rId12"/>
        </w:object>
      </w:r>
    </w:p>
    <w:p w:rsidR="0049307B" w:rsidRPr="00BB0DEA" w:rsidRDefault="0049307B" w:rsidP="00BB0DEA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6"/>
          <w:sz w:val="26"/>
          <w:szCs w:val="26"/>
        </w:rPr>
        <w:object w:dxaOrig="1840" w:dyaOrig="440">
          <v:shape id="_x0000_i1029" type="#_x0000_t75" style="width:92.05pt;height:21.3pt" o:ole="">
            <v:imagedata r:id="rId13" o:title=""/>
          </v:shape>
          <o:OLEObject Type="Embed" ProgID="Equation.DSMT4" ShapeID="_x0000_i1029" DrawAspect="Content" ObjectID="_1707815284" r:id="rId14"/>
        </w:object>
      </w:r>
    </w:p>
    <w:p w:rsidR="00AF46B2" w:rsidRPr="00BB0DEA" w:rsidRDefault="0049307B" w:rsidP="00BB0DEA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0"/>
          <w:sz w:val="26"/>
          <w:szCs w:val="26"/>
        </w:rPr>
        <w:object w:dxaOrig="540" w:dyaOrig="420">
          <v:shape id="_x0000_i1030" type="#_x0000_t75" style="width:26.9pt;height:20.05pt" o:ole="">
            <v:imagedata r:id="rId15" o:title=""/>
          </v:shape>
          <o:OLEObject Type="Embed" ProgID="Equation.DSMT4" ShapeID="_x0000_i1030" DrawAspect="Content" ObjectID="_1707815285" r:id="rId16"/>
        </w:objec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chia 2 dư 1, 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>chia hết cho 5 và chia hết cho 3</w:t>
      </w:r>
      <w:r w:rsidR="00AF46B2" w:rsidRPr="00BB0DEA">
        <w:rPr>
          <w:rFonts w:ascii="Times New Roman" w:hAnsi="Times New Roman" w:cs="Times New Roman"/>
          <w:sz w:val="26"/>
          <w:szCs w:val="26"/>
        </w:rPr>
        <w:tab/>
      </w:r>
      <w:r w:rsidR="00AF46B2" w:rsidRPr="00BB0DEA">
        <w:rPr>
          <w:rFonts w:ascii="Times New Roman" w:hAnsi="Times New Roman" w:cs="Times New Roman"/>
          <w:sz w:val="26"/>
          <w:szCs w:val="26"/>
        </w:rPr>
        <w:tab/>
        <w:t xml:space="preserve">                    </w:t>
      </w:r>
    </w:p>
    <w:p w:rsidR="00BB0DEA" w:rsidRPr="00BB0DEA" w:rsidRDefault="00AF46B2" w:rsidP="00BB0DE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4 </w:t>
      </w:r>
      <w:r w:rsidR="00BB0DEA" w:rsidRPr="00BB0DEA">
        <w:rPr>
          <w:rFonts w:ascii="Times New Roman" w:hAnsi="Times New Roman" w:cs="Times New Roman"/>
          <w:i/>
          <w:sz w:val="26"/>
          <w:szCs w:val="26"/>
        </w:rPr>
        <w:t>(1</w:t>
      </w:r>
      <w:r w:rsidRPr="00BB0DEA">
        <w:rPr>
          <w:rFonts w:ascii="Times New Roman" w:hAnsi="Times New Roman" w:cs="Times New Roman"/>
          <w:i/>
          <w:sz w:val="26"/>
          <w:szCs w:val="26"/>
        </w:rPr>
        <w:t xml:space="preserve"> điểm).</w:t>
      </w:r>
      <w:r w:rsidRPr="00BB0DEA">
        <w:rPr>
          <w:rFonts w:ascii="Times New Roman" w:hAnsi="Times New Roman" w:cs="Times New Roman"/>
          <w:sz w:val="26"/>
          <w:szCs w:val="26"/>
        </w:rPr>
        <w:t xml:space="preserve"> 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>Số học sinh khối 6 của trường THCS Tôn Thất Tùng năm học 2021-2022</w:t>
      </w:r>
      <w:r w:rsidR="00B95630">
        <w:rPr>
          <w:rFonts w:ascii="Times New Roman" w:eastAsia="Times New Roman" w:hAnsi="Times New Roman" w:cs="Times New Roman"/>
          <w:sz w:val="26"/>
          <w:szCs w:val="26"/>
        </w:rPr>
        <w:t xml:space="preserve"> khoảng từ 400 đến 460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 xml:space="preserve"> học sinh. Nếu xếp</w:t>
      </w:r>
      <w:r w:rsidR="00855329">
        <w:rPr>
          <w:rFonts w:ascii="Times New Roman" w:eastAsia="Times New Roman" w:hAnsi="Times New Roman" w:cs="Times New Roman"/>
          <w:sz w:val="26"/>
          <w:szCs w:val="26"/>
        </w:rPr>
        <w:t xml:space="preserve"> s</w:t>
      </w:r>
      <w:r w:rsidR="00855329" w:rsidRPr="00BB0DEA">
        <w:rPr>
          <w:rFonts w:ascii="Times New Roman" w:eastAsia="Times New Roman" w:hAnsi="Times New Roman" w:cs="Times New Roman"/>
          <w:sz w:val="26"/>
          <w:szCs w:val="26"/>
        </w:rPr>
        <w:t>ố học sinh khối 6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 xml:space="preserve"> thành hàng 9</w:t>
      </w:r>
      <w:r w:rsidR="00855329">
        <w:rPr>
          <w:rFonts w:ascii="Times New Roman" w:eastAsia="Times New Roman" w:hAnsi="Times New Roman" w:cs="Times New Roman"/>
          <w:sz w:val="26"/>
          <w:szCs w:val="26"/>
        </w:rPr>
        <w:t xml:space="preserve"> người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>, hàng 10</w:t>
      </w:r>
      <w:r w:rsidR="00855329">
        <w:rPr>
          <w:rFonts w:ascii="Times New Roman" w:eastAsia="Times New Roman" w:hAnsi="Times New Roman" w:cs="Times New Roman"/>
          <w:sz w:val="26"/>
          <w:szCs w:val="26"/>
        </w:rPr>
        <w:t xml:space="preserve"> người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 xml:space="preserve"> và hàng 15</w:t>
      </w:r>
      <w:r w:rsidR="00855329">
        <w:rPr>
          <w:rFonts w:ascii="Times New Roman" w:eastAsia="Times New Roman" w:hAnsi="Times New Roman" w:cs="Times New Roman"/>
          <w:sz w:val="26"/>
          <w:szCs w:val="26"/>
        </w:rPr>
        <w:t xml:space="preserve"> người</w:t>
      </w:r>
      <w:r w:rsidR="00BB0DEA" w:rsidRPr="00BB0DEA">
        <w:rPr>
          <w:rFonts w:ascii="Times New Roman" w:eastAsia="Times New Roman" w:hAnsi="Times New Roman" w:cs="Times New Roman"/>
          <w:sz w:val="26"/>
          <w:szCs w:val="26"/>
        </w:rPr>
        <w:t xml:space="preserve"> đều vừa đủ (không thừa em nào). Hỏi trường THCS Tôn Thất Tùng năm học 2021-2022 có bao nhiêu học sinh khối 6?</w:t>
      </w:r>
    </w:p>
    <w:p w:rsidR="00AF46B2" w:rsidRPr="001660DA" w:rsidRDefault="00AF46B2" w:rsidP="00BB0DEA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5 </w:t>
      </w:r>
      <w:r w:rsidR="00BB0DEA" w:rsidRPr="00BB0DEA">
        <w:rPr>
          <w:rFonts w:ascii="Times New Roman" w:hAnsi="Times New Roman" w:cs="Times New Roman"/>
          <w:i/>
          <w:sz w:val="26"/>
          <w:szCs w:val="26"/>
        </w:rPr>
        <w:t xml:space="preserve">(2 </w:t>
      </w:r>
      <w:r w:rsidRPr="00BB0DEA">
        <w:rPr>
          <w:rFonts w:ascii="Times New Roman" w:hAnsi="Times New Roman" w:cs="Times New Roman"/>
          <w:i/>
          <w:sz w:val="26"/>
          <w:szCs w:val="26"/>
        </w:rPr>
        <w:t>điểm).</w:t>
      </w:r>
      <w:r w:rsidRPr="00BB0DE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B70EA">
        <w:rPr>
          <w:rFonts w:ascii="Times New Roman" w:eastAsia="Times New Roman" w:hAnsi="Times New Roman" w:cs="Times New Roman"/>
          <w:color w:val="000000"/>
          <w:sz w:val="26"/>
          <w:szCs w:val="26"/>
        </w:rPr>
        <w:t>Trên tia Ox xác định hai điểm A và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 sao cho OA = 3cm, OB = 7cm</w:t>
      </w:r>
    </w:p>
    <w:p w:rsidR="00AF46B2" w:rsidRPr="00BB0DEA" w:rsidRDefault="00BB0DEA" w:rsidP="00BB0DEA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r w:rsidR="000A5A7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ộ dài đoạn thẳng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B</w:t>
      </w:r>
      <w:r w:rsidR="00AF46B2"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?</w:t>
      </w:r>
    </w:p>
    <w:p w:rsidR="00815A14" w:rsidRPr="00815A14" w:rsidRDefault="00AF46B2" w:rsidP="00BB0DEA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rên tia đối của tia Ox lấy điểm C sao cho OC = 1cm. </w:t>
      </w:r>
    </w:p>
    <w:p w:rsidR="00AF46B2" w:rsidRPr="00BB0DEA" w:rsidRDefault="009610A6" w:rsidP="00815A14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A47CED4" wp14:editId="6FD67839">
            <wp:simplePos x="0" y="0"/>
            <wp:positionH relativeFrom="column">
              <wp:posOffset>3208655</wp:posOffset>
            </wp:positionH>
            <wp:positionV relativeFrom="paragraph">
              <wp:posOffset>288290</wp:posOffset>
            </wp:positionV>
            <wp:extent cx="3025140" cy="1534795"/>
            <wp:effectExtent l="0" t="0" r="3810" b="8255"/>
            <wp:wrapThrough wrapText="bothSides">
              <wp:wrapPolygon edited="0">
                <wp:start x="0" y="0"/>
                <wp:lineTo x="0" y="21448"/>
                <wp:lineTo x="21491" y="21448"/>
                <wp:lineTo x="21491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5140" cy="1534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46B2"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Chứng tỏ</w:t>
      </w:r>
      <w:r w:rsidR="000A5A7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iểm</w:t>
      </w:r>
      <w:r w:rsidR="00AF46B2"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là trung điểm của</w:t>
      </w:r>
      <w:r w:rsidR="000A5A7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oạn thẳng</w:t>
      </w:r>
      <w:r w:rsidR="00AF46B2"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C.</w:t>
      </w:r>
    </w:p>
    <w:p w:rsidR="008A7B22" w:rsidRDefault="00AF46B2" w:rsidP="00CA62DE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>Bài</w:t>
      </w:r>
      <w:r w:rsidR="00BB0DEA" w:rsidRPr="00BB0DEA">
        <w:rPr>
          <w:rFonts w:ascii="Times New Roman" w:hAnsi="Times New Roman" w:cs="Times New Roman"/>
          <w:b/>
          <w:sz w:val="26"/>
          <w:szCs w:val="26"/>
          <w:lang w:val="nl-NL"/>
        </w:rPr>
        <w:t xml:space="preserve"> 6 </w:t>
      </w:r>
      <w:r w:rsidRPr="00BB0DEA">
        <w:rPr>
          <w:rFonts w:ascii="Times New Roman" w:hAnsi="Times New Roman" w:cs="Times New Roman"/>
          <w:i/>
          <w:sz w:val="26"/>
          <w:szCs w:val="26"/>
        </w:rPr>
        <w:t>(1 điểm)</w:t>
      </w:r>
      <w:r w:rsidRPr="00BB0DE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8A7B2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 khu vườn hình chữ nhậ</w:t>
      </w:r>
      <w:r w:rsidR="009610A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 NKLM</w:t>
      </w:r>
      <w:r w:rsidR="008A7B2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ó kích thước như hình vẽ.</w:t>
      </w:r>
      <w:r w:rsidR="009610A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Khu vườn được chia làm hai phần: Một phần hình chữ nhật OHPK trồng cây và phần còn lại là lối đi.</w:t>
      </w:r>
    </w:p>
    <w:p w:rsidR="008A7B22" w:rsidRPr="008A7B22" w:rsidRDefault="008A7B22" w:rsidP="00CA62DE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Tính </w:t>
      </w:r>
      <w:r w:rsidR="001660DA">
        <w:rPr>
          <w:rFonts w:ascii="Times New Roman" w:hAnsi="Times New Roman" w:cs="Times New Roman"/>
          <w:color w:val="000000"/>
          <w:sz w:val="26"/>
          <w:szCs w:val="26"/>
        </w:rPr>
        <w:t xml:space="preserve">độ dài đoạn thẳng </w:t>
      </w:r>
      <w:r w:rsidR="009610A6">
        <w:rPr>
          <w:rFonts w:ascii="Times New Roman" w:hAnsi="Times New Roman" w:cs="Times New Roman"/>
          <w:color w:val="000000"/>
          <w:sz w:val="26"/>
          <w:szCs w:val="26"/>
        </w:rPr>
        <w:t>OK</w:t>
      </w:r>
      <w:r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9610A6" w:rsidRPr="009610A6">
        <w:rPr>
          <w:noProof/>
        </w:rPr>
        <w:t xml:space="preserve"> </w:t>
      </w:r>
    </w:p>
    <w:p w:rsidR="009610A6" w:rsidRPr="009610A6" w:rsidRDefault="008A7B22" w:rsidP="00CA62DE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610A6">
        <w:rPr>
          <w:rFonts w:ascii="Times New Roman" w:hAnsi="Times New Roman" w:cs="Times New Roman"/>
          <w:color w:val="000000"/>
          <w:sz w:val="26"/>
          <w:szCs w:val="26"/>
        </w:rPr>
        <w:t>Tính diện tích lối đi của khu vườn.</w:t>
      </w:r>
    </w:p>
    <w:p w:rsidR="00AF46B2" w:rsidRPr="009610A6" w:rsidRDefault="00AF46B2" w:rsidP="009610A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610A6">
        <w:rPr>
          <w:rFonts w:ascii="Times New Roman" w:hAnsi="Times New Roman" w:cs="Times New Roman"/>
          <w:b/>
          <w:sz w:val="26"/>
          <w:szCs w:val="26"/>
        </w:rPr>
        <w:t>Bài 7</w:t>
      </w:r>
      <w:r w:rsidRPr="009610A6">
        <w:rPr>
          <w:rFonts w:ascii="Times New Roman" w:hAnsi="Times New Roman" w:cs="Times New Roman"/>
          <w:i/>
          <w:sz w:val="26"/>
          <w:szCs w:val="26"/>
        </w:rPr>
        <w:t xml:space="preserve"> (1 điểm)</w:t>
      </w:r>
      <w:r w:rsidRPr="009610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F46B2" w:rsidRDefault="00AF46B2" w:rsidP="00BB0DE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sz w:val="26"/>
          <w:szCs w:val="26"/>
        </w:rPr>
        <w:t>Kết quả cuộc thi hoa điểm 10 dâng tặng thầy cô nhân ngày nhà giáo Việt Nam được biểu diễn thông qua biểu đồ tranh dướ</w:t>
      </w:r>
      <w:r w:rsidR="008A7B22">
        <w:rPr>
          <w:rFonts w:ascii="Times New Roman" w:hAnsi="Times New Roman" w:cs="Times New Roman"/>
          <w:sz w:val="26"/>
          <w:szCs w:val="26"/>
        </w:rPr>
        <w:t>i đây</w:t>
      </w:r>
      <w:r w:rsidRPr="00BB0DEA">
        <w:rPr>
          <w:rFonts w:ascii="Times New Roman" w:hAnsi="Times New Roman" w:cs="Times New Roman"/>
          <w:sz w:val="26"/>
          <w:szCs w:val="26"/>
        </w:rPr>
        <w:t xml:space="preserve">:  </w:t>
      </w:r>
    </w:p>
    <w:p w:rsidR="001660DA" w:rsidRPr="00BB0DEA" w:rsidRDefault="001660DA" w:rsidP="00BB0DE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4788"/>
      </w:tblGrid>
      <w:tr w:rsidR="00AF46B2" w:rsidRPr="00BB0DEA" w:rsidTr="00C749B9">
        <w:trPr>
          <w:jc w:val="center"/>
        </w:trPr>
        <w:tc>
          <w:tcPr>
            <w:tcW w:w="1951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>Số hoa điểm 10</w:t>
            </w:r>
          </w:p>
        </w:tc>
      </w:tr>
      <w:tr w:rsidR="00AF46B2" w:rsidRPr="00BB0DEA" w:rsidTr="00C749B9">
        <w:trPr>
          <w:jc w:val="center"/>
        </w:trPr>
        <w:tc>
          <w:tcPr>
            <w:tcW w:w="1951" w:type="dxa"/>
            <w:vAlign w:val="center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1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889C42D" wp14:editId="4837B615">
                  <wp:extent cx="476250" cy="476250"/>
                  <wp:effectExtent l="0" t="0" r="0" b="0"/>
                  <wp:docPr id="69" name="Picture 69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C512543" wp14:editId="700F48D0">
                  <wp:extent cx="476250" cy="476250"/>
                  <wp:effectExtent l="0" t="0" r="0" b="0"/>
                  <wp:docPr id="70" name="Picture 70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5694CB9" wp14:editId="03B1241C">
                  <wp:extent cx="476250" cy="476250"/>
                  <wp:effectExtent l="0" t="0" r="0" b="0"/>
                  <wp:docPr id="71" name="Picture 71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DC303EA" wp14:editId="7D79F541">
                  <wp:extent cx="476250" cy="476250"/>
                  <wp:effectExtent l="0" t="0" r="0" b="0"/>
                  <wp:docPr id="72" name="Picture 72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6B2" w:rsidRPr="00BB0DEA" w:rsidTr="00C749B9">
        <w:trPr>
          <w:jc w:val="center"/>
        </w:trPr>
        <w:tc>
          <w:tcPr>
            <w:tcW w:w="1951" w:type="dxa"/>
            <w:vAlign w:val="center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2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AC2C93B" wp14:editId="2DAEB7C6">
                  <wp:extent cx="476250" cy="476250"/>
                  <wp:effectExtent l="0" t="0" r="0" b="0"/>
                  <wp:docPr id="73" name="Picture 73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2CCEA84" wp14:editId="2A4D9DA6">
                  <wp:extent cx="476250" cy="476250"/>
                  <wp:effectExtent l="0" t="0" r="0" b="0"/>
                  <wp:docPr id="74" name="Picture 74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6B2" w:rsidRPr="00BB0DEA" w:rsidTr="00C749B9">
        <w:trPr>
          <w:jc w:val="center"/>
        </w:trPr>
        <w:tc>
          <w:tcPr>
            <w:tcW w:w="1951" w:type="dxa"/>
            <w:vAlign w:val="center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3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EA5BF05" wp14:editId="379E1B3A">
                  <wp:extent cx="476250" cy="476250"/>
                  <wp:effectExtent l="0" t="0" r="0" b="0"/>
                  <wp:docPr id="75" name="Picture 75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7875603" wp14:editId="2DFB980B">
                  <wp:extent cx="476250" cy="476250"/>
                  <wp:effectExtent l="0" t="0" r="0" b="0"/>
                  <wp:docPr id="76" name="Picture 76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804A781" wp14:editId="559ABA9B">
                  <wp:extent cx="476250" cy="476250"/>
                  <wp:effectExtent l="0" t="0" r="0" b="0"/>
                  <wp:docPr id="77" name="Picture 77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6B2" w:rsidRPr="00BB0DEA" w:rsidTr="00C749B9">
        <w:trPr>
          <w:jc w:val="center"/>
        </w:trPr>
        <w:tc>
          <w:tcPr>
            <w:tcW w:w="1951" w:type="dxa"/>
            <w:vAlign w:val="center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4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BF5B5BC" wp14:editId="0C49B695">
                  <wp:extent cx="476250" cy="476250"/>
                  <wp:effectExtent l="0" t="0" r="0" b="0"/>
                  <wp:docPr id="78" name="Picture 78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6B2" w:rsidRPr="00BB0DEA" w:rsidTr="00C749B9">
        <w:trPr>
          <w:jc w:val="center"/>
        </w:trPr>
        <w:tc>
          <w:tcPr>
            <w:tcW w:w="1951" w:type="dxa"/>
            <w:vAlign w:val="center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5</w:t>
            </w:r>
          </w:p>
        </w:tc>
        <w:tc>
          <w:tcPr>
            <w:tcW w:w="4788" w:type="dxa"/>
          </w:tcPr>
          <w:p w:rsidR="00AF46B2" w:rsidRPr="00BB0DEA" w:rsidRDefault="00AF46B2" w:rsidP="00BB0DE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2EE17F9" wp14:editId="031A5486">
                  <wp:extent cx="476250" cy="476250"/>
                  <wp:effectExtent l="0" t="0" r="0" b="0"/>
                  <wp:docPr id="79" name="Picture 79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4293A7A" wp14:editId="5CB521B9">
                  <wp:extent cx="476250" cy="476250"/>
                  <wp:effectExtent l="0" t="0" r="0" b="0"/>
                  <wp:docPr id="80" name="Picture 80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BDB8C60" wp14:editId="20A5145F">
                  <wp:extent cx="476250" cy="476250"/>
                  <wp:effectExtent l="0" t="0" r="0" b="0"/>
                  <wp:docPr id="81" name="Picture 81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80B3DA6" wp14:editId="624911E6">
                  <wp:extent cx="476250" cy="476250"/>
                  <wp:effectExtent l="0" t="0" r="0" b="0"/>
                  <wp:docPr id="82" name="Picture 82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840837E" wp14:editId="4E013192">
                  <wp:extent cx="476250" cy="476250"/>
                  <wp:effectExtent l="0" t="0" r="0" b="0"/>
                  <wp:docPr id="83" name="Picture 83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46B2" w:rsidRPr="00BB0DEA" w:rsidRDefault="00AF46B2" w:rsidP="00B95630">
      <w:pPr>
        <w:spacing w:after="0" w:line="36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1ED77BBE" wp14:editId="4BB2E95C">
            <wp:simplePos x="0" y="0"/>
            <wp:positionH relativeFrom="column">
              <wp:posOffset>504825</wp:posOffset>
            </wp:positionH>
            <wp:positionV relativeFrom="paragraph">
              <wp:posOffset>-161925</wp:posOffset>
            </wp:positionV>
            <wp:extent cx="476250" cy="476250"/>
            <wp:effectExtent l="0" t="0" r="0" b="0"/>
            <wp:wrapNone/>
            <wp:docPr id="84" name="Picture 84" descr="REVIEW] Top 10 toner cho da dầu nàng không nên bỏ qu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REVIEW] Top 10 toner cho da dầu nàng không nên bỏ qu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DEA">
        <w:rPr>
          <w:rFonts w:ascii="Times New Roman" w:hAnsi="Times New Roman" w:cs="Times New Roman"/>
          <w:sz w:val="26"/>
          <w:szCs w:val="26"/>
        </w:rPr>
        <w:t xml:space="preserve">(1          </w:t>
      </w:r>
      <w:r w:rsidR="00CA62DE">
        <w:rPr>
          <w:rFonts w:ascii="Times New Roman" w:hAnsi="Times New Roman" w:cs="Times New Roman"/>
          <w:sz w:val="26"/>
          <w:szCs w:val="26"/>
        </w:rPr>
        <w:t>= 12</w:t>
      </w:r>
      <w:r w:rsidRPr="00BB0DEA">
        <w:rPr>
          <w:rFonts w:ascii="Times New Roman" w:hAnsi="Times New Roman" w:cs="Times New Roman"/>
          <w:sz w:val="26"/>
          <w:szCs w:val="26"/>
        </w:rPr>
        <w:t xml:space="preserve"> hoa điể</w:t>
      </w:r>
      <w:r w:rsidR="00B95630">
        <w:rPr>
          <w:rFonts w:ascii="Times New Roman" w:hAnsi="Times New Roman" w:cs="Times New Roman"/>
          <w:sz w:val="26"/>
          <w:szCs w:val="26"/>
        </w:rPr>
        <w:t>m 10</w:t>
      </w:r>
      <w:r w:rsidRPr="00BB0DEA">
        <w:rPr>
          <w:rFonts w:ascii="Times New Roman" w:hAnsi="Times New Roman" w:cs="Times New Roman"/>
          <w:sz w:val="26"/>
          <w:szCs w:val="26"/>
        </w:rPr>
        <w:t>)</w:t>
      </w:r>
    </w:p>
    <w:p w:rsidR="00AF46B2" w:rsidRPr="008A7B22" w:rsidRDefault="00AF46B2" w:rsidP="008A7B22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7B22">
        <w:rPr>
          <w:rFonts w:ascii="Times New Roman" w:hAnsi="Times New Roman" w:cs="Times New Roman"/>
          <w:sz w:val="26"/>
          <w:szCs w:val="26"/>
        </w:rPr>
        <w:t>Lớ</w:t>
      </w:r>
      <w:r w:rsidR="008A7B22" w:rsidRPr="008A7B22">
        <w:rPr>
          <w:rFonts w:ascii="Times New Roman" w:hAnsi="Times New Roman" w:cs="Times New Roman"/>
          <w:sz w:val="26"/>
          <w:szCs w:val="26"/>
        </w:rPr>
        <w:t>p nào đạt</w:t>
      </w:r>
      <w:r w:rsidRPr="008A7B22">
        <w:rPr>
          <w:rFonts w:ascii="Times New Roman" w:hAnsi="Times New Roman" w:cs="Times New Roman"/>
          <w:sz w:val="26"/>
          <w:szCs w:val="26"/>
        </w:rPr>
        <w:t xml:space="preserve"> được nhiều hoa điểm 10 nhấ</w:t>
      </w:r>
      <w:r w:rsidR="008A7B22" w:rsidRPr="008A7B22">
        <w:rPr>
          <w:rFonts w:ascii="Times New Roman" w:hAnsi="Times New Roman" w:cs="Times New Roman"/>
          <w:sz w:val="26"/>
          <w:szCs w:val="26"/>
        </w:rPr>
        <w:t>t</w:t>
      </w:r>
      <w:r w:rsidRPr="008A7B22">
        <w:rPr>
          <w:rFonts w:ascii="Times New Roman" w:hAnsi="Times New Roman" w:cs="Times New Roman"/>
          <w:sz w:val="26"/>
          <w:szCs w:val="26"/>
        </w:rPr>
        <w:t xml:space="preserve">? </w:t>
      </w:r>
    </w:p>
    <w:p w:rsidR="008A7B22" w:rsidRDefault="00B95630" w:rsidP="008A7B22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ớp nào đạt ít hoa điểm 10 nhất?</w:t>
      </w:r>
    </w:p>
    <w:p w:rsidR="00B95630" w:rsidRDefault="00B95630" w:rsidP="00BB0DEA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ớp 6/1 hơn lớp 6/3 bao nhiêu hoa điểm 10?</w:t>
      </w:r>
    </w:p>
    <w:p w:rsidR="00AF46B2" w:rsidRPr="00B95630" w:rsidRDefault="00AF46B2" w:rsidP="00BB0DEA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95630">
        <w:rPr>
          <w:rFonts w:ascii="Times New Roman" w:hAnsi="Times New Roman" w:cs="Times New Roman"/>
          <w:sz w:val="26"/>
          <w:szCs w:val="26"/>
        </w:rPr>
        <w:t>Tổng số hoa điểm 10 của tất cả các lớ</w:t>
      </w:r>
      <w:r w:rsidR="008A7B22" w:rsidRPr="00B95630">
        <w:rPr>
          <w:rFonts w:ascii="Times New Roman" w:hAnsi="Times New Roman" w:cs="Times New Roman"/>
          <w:sz w:val="26"/>
          <w:szCs w:val="26"/>
        </w:rPr>
        <w:t>p là bao nhiêu</w:t>
      </w:r>
      <w:r w:rsidRPr="00B95630">
        <w:rPr>
          <w:rFonts w:ascii="Times New Roman" w:hAnsi="Times New Roman" w:cs="Times New Roman"/>
          <w:sz w:val="26"/>
          <w:szCs w:val="26"/>
        </w:rPr>
        <w:t xml:space="preserve">? </w:t>
      </w:r>
    </w:p>
    <w:p w:rsidR="00323382" w:rsidRDefault="009130D7" w:rsidP="00B9563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Ế</w:t>
      </w:r>
      <w:r w:rsidR="00B95630" w:rsidRPr="00B95630">
        <w:rPr>
          <w:rFonts w:ascii="Times New Roman" w:hAnsi="Times New Roman" w:cs="Times New Roman"/>
          <w:b/>
          <w:sz w:val="26"/>
          <w:szCs w:val="26"/>
        </w:rPr>
        <w:t>T</w:t>
      </w:r>
    </w:p>
    <w:p w:rsidR="00323382" w:rsidRDefault="0032338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br w:type="page"/>
      </w:r>
    </w:p>
    <w:tbl>
      <w:tblPr>
        <w:tblStyle w:val="TableGrid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241"/>
      </w:tblGrid>
      <w:tr w:rsidR="00746B3E" w:rsidRPr="00AF46B2" w:rsidTr="00A60417">
        <w:tc>
          <w:tcPr>
            <w:tcW w:w="4965" w:type="dxa"/>
          </w:tcPr>
          <w:p w:rsidR="00746B3E" w:rsidRPr="00AF46B2" w:rsidRDefault="00746B3E" w:rsidP="00A60417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lastRenderedPageBreak/>
              <w:br w:type="page"/>
            </w:r>
            <w:r w:rsidRPr="00AF46B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UBND QUẬN TÂN PHÚ</w:t>
            </w:r>
          </w:p>
          <w:p w:rsidR="00746B3E" w:rsidRPr="00AF46B2" w:rsidRDefault="00746B3E" w:rsidP="00A60417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TRƯỜNG THCS TÔN THẤT TÙNG</w:t>
            </w:r>
          </w:p>
          <w:p w:rsidR="00746B3E" w:rsidRPr="00AF46B2" w:rsidRDefault="00746B3E" w:rsidP="00A60417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416F509" wp14:editId="7FC312FD">
                      <wp:simplePos x="0" y="0"/>
                      <wp:positionH relativeFrom="column">
                        <wp:posOffset>770178</wp:posOffset>
                      </wp:positionH>
                      <wp:positionV relativeFrom="paragraph">
                        <wp:posOffset>20732</wp:posOffset>
                      </wp:positionV>
                      <wp:extent cx="1296237" cy="341407"/>
                      <wp:effectExtent l="0" t="0" r="18415" b="20955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96237" cy="34140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46B3E" w:rsidRPr="000145F2" w:rsidRDefault="00746B3E" w:rsidP="00746B3E">
                                  <w:pPr>
                                    <w:spacing w:before="60" w:after="12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16F509" id="Rectangle 6" o:spid="_x0000_s1027" style="position:absolute;margin-left:60.65pt;margin-top:1.65pt;width:102.05pt;height:26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" fillcolor="white [3201]" strokecolor="black [3213]" strokeweight="1pt">
                      <v:textbox>
                        <w:txbxContent>
                          <w:p w:rsidR="00746B3E" w:rsidRPr="000145F2" w:rsidRDefault="00746B3E" w:rsidP="00746B3E">
                            <w:pPr>
                              <w:spacing w:before="60" w:after="12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241" w:type="dxa"/>
          </w:tcPr>
          <w:p w:rsidR="00746B3E" w:rsidRPr="00AF46B2" w:rsidRDefault="00746B3E" w:rsidP="00A60417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F46B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TRA HỌC KỲ I_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NH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1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sym w:font="Symbol" w:char="F02D"/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202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</w:p>
          <w:p w:rsidR="00746B3E" w:rsidRPr="00AF46B2" w:rsidRDefault="00746B3E" w:rsidP="00A60417">
            <w:pPr>
              <w:tabs>
                <w:tab w:val="center" w:pos="126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Môn: Toán lớ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 6_ĐỀ B</w:t>
            </w:r>
          </w:p>
          <w:p w:rsidR="00746B3E" w:rsidRPr="00AF46B2" w:rsidRDefault="00746B3E" w:rsidP="00A60417">
            <w:pPr>
              <w:tabs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hời gian làm bài 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AF46B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0 phút </w:t>
            </w:r>
          </w:p>
          <w:p w:rsidR="00746B3E" w:rsidRPr="00AF46B2" w:rsidRDefault="00746B3E" w:rsidP="00A60417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AF46B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Không kể thời gian phát đề)</w:t>
            </w:r>
          </w:p>
        </w:tc>
      </w:tr>
    </w:tbl>
    <w:p w:rsidR="00746B3E" w:rsidRDefault="00746B3E" w:rsidP="00746B3E">
      <w:pPr>
        <w:spacing w:after="0" w:line="360" w:lineRule="auto"/>
        <w:ind w:left="-540" w:firstLine="540"/>
        <w:rPr>
          <w:rFonts w:ascii="Times New Roman" w:hAnsi="Times New Roman" w:cs="Times New Roman"/>
          <w:b/>
          <w:sz w:val="28"/>
          <w:szCs w:val="28"/>
        </w:rPr>
      </w:pPr>
    </w:p>
    <w:p w:rsidR="00746B3E" w:rsidRPr="00BB0DEA" w:rsidRDefault="00746B3E" w:rsidP="00746B3E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1 </w:t>
      </w:r>
      <w:r w:rsidRPr="00BB0DEA">
        <w:rPr>
          <w:rFonts w:ascii="Times New Roman" w:hAnsi="Times New Roman" w:cs="Times New Roman"/>
          <w:i/>
          <w:sz w:val="26"/>
          <w:szCs w:val="26"/>
        </w:rPr>
        <w:t>(1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Cho tập hợp </w:t>
      </w:r>
      <w:r w:rsidRPr="00BB0DEA">
        <w:rPr>
          <w:rFonts w:eastAsia="Times New Roman" w:cs="Times New Roman"/>
          <w:position w:val="-18"/>
          <w:sz w:val="26"/>
          <w:szCs w:val="26"/>
        </w:rPr>
        <w:object w:dxaOrig="2600" w:dyaOrig="480">
          <v:shape id="_x0000_i1064" type="#_x0000_t75" style="width:129.6pt;height:23.15pt" o:ole="">
            <v:imagedata r:id="rId19" o:title=""/>
          </v:shape>
          <o:OLEObject Type="Embed" ProgID="Equation.DSMT4" ShapeID="_x0000_i1064" DrawAspect="Content" ObjectID="_1707815286" r:id="rId20"/>
        </w:object>
      </w:r>
    </w:p>
    <w:p w:rsidR="00746B3E" w:rsidRPr="00BB0DEA" w:rsidRDefault="00746B3E" w:rsidP="00746B3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B0DEA">
        <w:rPr>
          <w:rFonts w:ascii="Times New Roman" w:hAnsi="Times New Roman" w:cs="Times New Roman"/>
          <w:sz w:val="26"/>
          <w:szCs w:val="26"/>
        </w:rPr>
        <w:t xml:space="preserve">Viết tập hợp A bằng cách liệt kê các phần tử. </w:t>
      </w:r>
    </w:p>
    <w:p w:rsidR="00746B3E" w:rsidRPr="00BB0DEA" w:rsidRDefault="00746B3E" w:rsidP="00746B3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sz w:val="26"/>
          <w:szCs w:val="26"/>
        </w:rPr>
        <w:t xml:space="preserve">Tính tổng các số nguyên thuộc tập hợp A. </w:t>
      </w:r>
    </w:p>
    <w:p w:rsidR="00746B3E" w:rsidRPr="00BB0DEA" w:rsidRDefault="00746B3E" w:rsidP="00746B3E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>Bài 2</w:t>
      </w:r>
      <w:r w:rsidRPr="00BB0DEA">
        <w:rPr>
          <w:rFonts w:ascii="Times New Roman" w:hAnsi="Times New Roman" w:cs="Times New Roman"/>
          <w:sz w:val="26"/>
          <w:szCs w:val="26"/>
        </w:rPr>
        <w:t xml:space="preserve"> </w:t>
      </w:r>
      <w:r w:rsidRPr="00BB0DEA">
        <w:rPr>
          <w:rFonts w:ascii="Times New Roman" w:hAnsi="Times New Roman" w:cs="Times New Roman"/>
          <w:i/>
          <w:sz w:val="26"/>
          <w:szCs w:val="26"/>
        </w:rPr>
        <w:t>(2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Thực hiện phép tính:</w:t>
      </w:r>
    </w:p>
    <w:p w:rsidR="00746B3E" w:rsidRPr="00BB0DEA" w:rsidRDefault="00746B3E" w:rsidP="00746B3E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jc w:val="both"/>
        <w:textAlignment w:val="baseline"/>
        <w:rPr>
          <w:color w:val="000000"/>
          <w:sz w:val="26"/>
          <w:szCs w:val="26"/>
        </w:rPr>
      </w:pPr>
      <w:r w:rsidRPr="00BB0DEA">
        <w:rPr>
          <w:rFonts w:asciiTheme="minorHAnsi" w:hAnsiTheme="minorHAnsi"/>
          <w:position w:val="-6"/>
          <w:sz w:val="26"/>
          <w:szCs w:val="26"/>
        </w:rPr>
        <w:object w:dxaOrig="2100" w:dyaOrig="279">
          <v:shape id="_x0000_i1065" type="#_x0000_t75" style="width:105.2pt;height:13.75pt" o:ole="">
            <v:imagedata r:id="rId21" o:title=""/>
          </v:shape>
          <o:OLEObject Type="Embed" ProgID="Equation.DSMT4" ShapeID="_x0000_i1065" DrawAspect="Content" ObjectID="_1707815287" r:id="rId22"/>
        </w:object>
      </w:r>
    </w:p>
    <w:p w:rsidR="00746B3E" w:rsidRPr="00BB0DEA" w:rsidRDefault="00746B3E" w:rsidP="00746B3E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jc w:val="both"/>
        <w:textAlignment w:val="baseline"/>
        <w:rPr>
          <w:color w:val="000000"/>
          <w:sz w:val="26"/>
          <w:szCs w:val="26"/>
        </w:rPr>
      </w:pPr>
      <w:r w:rsidRPr="00BB0DEA">
        <w:rPr>
          <w:rFonts w:asciiTheme="minorHAnsi" w:hAnsiTheme="minorHAnsi"/>
          <w:position w:val="-26"/>
          <w:sz w:val="26"/>
          <w:szCs w:val="26"/>
        </w:rPr>
        <w:object w:dxaOrig="2340" w:dyaOrig="639">
          <v:shape id="_x0000_i1066" type="#_x0000_t75" style="width:117.1pt;height:30.7pt" o:ole="">
            <v:imagedata r:id="rId23" o:title=""/>
          </v:shape>
          <o:OLEObject Type="Embed" ProgID="Equation.DSMT4" ShapeID="_x0000_i1066" DrawAspect="Content" ObjectID="_1707815288" r:id="rId24"/>
        </w:object>
      </w:r>
      <w:r w:rsidRPr="00BB0DEA">
        <w:rPr>
          <w:color w:val="000000"/>
          <w:sz w:val="26"/>
          <w:szCs w:val="26"/>
        </w:rPr>
        <w:t>   </w:t>
      </w:r>
    </w:p>
    <w:p w:rsidR="00746B3E" w:rsidRPr="00BB0DEA" w:rsidRDefault="00746B3E" w:rsidP="00746B3E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3 </w:t>
      </w:r>
      <w:r w:rsidRPr="00BB0DEA">
        <w:rPr>
          <w:rFonts w:ascii="Times New Roman" w:hAnsi="Times New Roman" w:cs="Times New Roman"/>
          <w:i/>
          <w:sz w:val="26"/>
          <w:szCs w:val="26"/>
        </w:rPr>
        <w:t>(2.0 điểm)</w:t>
      </w:r>
      <w:r w:rsidRPr="00BB0DEA">
        <w:rPr>
          <w:rFonts w:ascii="Times New Roman" w:hAnsi="Times New Roman" w:cs="Times New Roman"/>
          <w:sz w:val="26"/>
          <w:szCs w:val="26"/>
        </w:rPr>
        <w:t xml:space="preserve"> Tìm x, y biết:</w:t>
      </w:r>
    </w:p>
    <w:p w:rsidR="00746B3E" w:rsidRPr="00BB0DEA" w:rsidRDefault="00746B3E" w:rsidP="00746B3E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6"/>
          <w:sz w:val="26"/>
          <w:szCs w:val="26"/>
        </w:rPr>
        <w:object w:dxaOrig="1800" w:dyaOrig="440">
          <v:shape id="_x0000_i1067" type="#_x0000_t75" style="width:90.15pt;height:21.3pt" o:ole="">
            <v:imagedata r:id="rId25" o:title=""/>
          </v:shape>
          <o:OLEObject Type="Embed" ProgID="Equation.DSMT4" ShapeID="_x0000_i1067" DrawAspect="Content" ObjectID="_1707815289" r:id="rId26"/>
        </w:object>
      </w:r>
    </w:p>
    <w:p w:rsidR="00746B3E" w:rsidRPr="00BB0DEA" w:rsidRDefault="00746B3E" w:rsidP="00746B3E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6"/>
          <w:sz w:val="26"/>
          <w:szCs w:val="26"/>
        </w:rPr>
        <w:object w:dxaOrig="1960" w:dyaOrig="440">
          <v:shape id="_x0000_i1068" type="#_x0000_t75" style="width:98.3pt;height:21.3pt" o:ole="">
            <v:imagedata r:id="rId27" o:title=""/>
          </v:shape>
          <o:OLEObject Type="Embed" ProgID="Equation.DSMT4" ShapeID="_x0000_i1068" DrawAspect="Content" ObjectID="_1707815290" r:id="rId28"/>
        </w:object>
      </w:r>
    </w:p>
    <w:p w:rsidR="00746B3E" w:rsidRPr="00BB0DEA" w:rsidRDefault="00746B3E" w:rsidP="00746B3E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cs="Times New Roman"/>
          <w:position w:val="-10"/>
          <w:sz w:val="26"/>
          <w:szCs w:val="26"/>
        </w:rPr>
        <w:object w:dxaOrig="560" w:dyaOrig="420">
          <v:shape id="_x0000_i1069" type="#_x0000_t75" style="width:27.55pt;height:20.05pt" o:ole="">
            <v:imagedata r:id="rId29" o:title=""/>
          </v:shape>
          <o:OLEObject Type="Embed" ProgID="Equation.DSMT4" ShapeID="_x0000_i1069" DrawAspect="Content" ObjectID="_1707815291" r:id="rId30"/>
        </w:objec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chia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o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2 dư 1, chia hết cho 5 và chia hết cho 3</w:t>
      </w:r>
      <w:r w:rsidRPr="00BB0DEA">
        <w:rPr>
          <w:rFonts w:ascii="Times New Roman" w:hAnsi="Times New Roman" w:cs="Times New Roman"/>
          <w:sz w:val="26"/>
          <w:szCs w:val="26"/>
        </w:rPr>
        <w:tab/>
      </w:r>
      <w:r w:rsidRPr="00BB0DEA">
        <w:rPr>
          <w:rFonts w:ascii="Times New Roman" w:hAnsi="Times New Roman" w:cs="Times New Roman"/>
          <w:sz w:val="26"/>
          <w:szCs w:val="26"/>
        </w:rPr>
        <w:tab/>
        <w:t xml:space="preserve">                    </w:t>
      </w:r>
    </w:p>
    <w:p w:rsidR="00746B3E" w:rsidRDefault="00746B3E" w:rsidP="00746B3E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4 </w:t>
      </w:r>
      <w:r w:rsidRPr="00BB0DEA">
        <w:rPr>
          <w:rFonts w:ascii="Times New Roman" w:hAnsi="Times New Roman" w:cs="Times New Roman"/>
          <w:i/>
          <w:sz w:val="26"/>
          <w:szCs w:val="26"/>
        </w:rPr>
        <w:t>(1 điểm).</w:t>
      </w:r>
      <w:r w:rsidRPr="00BB0DE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ố học sinh khối 8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của trường THCS Tôn Thất Tùng năm học 2021-202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khoảng từ 400 đến 460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học sinh. Nếu xếp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số học sinh khối 8 thành hàng 10 người, hàng 12 người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và hàng 15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người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 xml:space="preserve"> đều vừa đủ (không thừa em nào). Hỏi trường THCS Tôn Thất Tùng năm học 2021-2</w:t>
      </w:r>
      <w:r>
        <w:rPr>
          <w:rFonts w:ascii="Times New Roman" w:eastAsia="Times New Roman" w:hAnsi="Times New Roman" w:cs="Times New Roman"/>
          <w:sz w:val="26"/>
          <w:szCs w:val="26"/>
        </w:rPr>
        <w:t>022 có bao nhiêu học sinh khối 8</w:t>
      </w:r>
      <w:r w:rsidRPr="00BB0DEA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746B3E" w:rsidRPr="001660DA" w:rsidRDefault="00746B3E" w:rsidP="00746B3E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DEA">
        <w:rPr>
          <w:rFonts w:ascii="Times New Roman" w:hAnsi="Times New Roman" w:cs="Times New Roman"/>
          <w:b/>
          <w:sz w:val="26"/>
          <w:szCs w:val="26"/>
        </w:rPr>
        <w:t xml:space="preserve">Bài 5 </w:t>
      </w:r>
      <w:r w:rsidRPr="00BB0DEA">
        <w:rPr>
          <w:rFonts w:ascii="Times New Roman" w:hAnsi="Times New Roman" w:cs="Times New Roman"/>
          <w:i/>
          <w:sz w:val="26"/>
          <w:szCs w:val="26"/>
        </w:rPr>
        <w:t>(2 điểm).</w:t>
      </w:r>
      <w:r w:rsidRPr="00BB0DEA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ên tia Ox xác định hai điểm C và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D sao cho OC = 3cm, OD = 8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cm</w:t>
      </w:r>
    </w:p>
    <w:p w:rsidR="00746B3E" w:rsidRPr="00BB0DEA" w:rsidRDefault="00746B3E" w:rsidP="00746B3E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 độ dài đoạn thẳng CD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?</w:t>
      </w:r>
    </w:p>
    <w:p w:rsidR="00746B3E" w:rsidRPr="00815A14" w:rsidRDefault="00746B3E" w:rsidP="00746B3E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rên tia đối của tia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Ox lấy điểm E sao cho OE = 2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m. </w:t>
      </w:r>
    </w:p>
    <w:p w:rsidR="00746B3E" w:rsidRPr="00BB0DEA" w:rsidRDefault="00746B3E" w:rsidP="00746B3E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ứng tỏ điểm C là trung điểm của đoạn thẳng ED</w:t>
      </w:r>
      <w:r w:rsidRPr="00BB0DEA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746B3E" w:rsidRDefault="00746B3E" w:rsidP="00746B3E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9BC6101" wp14:editId="4AE24F2F">
            <wp:simplePos x="0" y="0"/>
            <wp:positionH relativeFrom="column">
              <wp:posOffset>3314700</wp:posOffset>
            </wp:positionH>
            <wp:positionV relativeFrom="paragraph">
              <wp:posOffset>67310</wp:posOffset>
            </wp:positionV>
            <wp:extent cx="3158490" cy="1731010"/>
            <wp:effectExtent l="0" t="0" r="3810" b="2540"/>
            <wp:wrapThrough wrapText="bothSides">
              <wp:wrapPolygon edited="0">
                <wp:start x="0" y="0"/>
                <wp:lineTo x="0" y="21394"/>
                <wp:lineTo x="21496" y="21394"/>
                <wp:lineTo x="21496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849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DEA">
        <w:rPr>
          <w:rFonts w:ascii="Times New Roman" w:hAnsi="Times New Roman" w:cs="Times New Roman"/>
          <w:b/>
          <w:sz w:val="26"/>
          <w:szCs w:val="26"/>
        </w:rPr>
        <w:t>Bài</w:t>
      </w:r>
      <w:r w:rsidRPr="00BB0DEA">
        <w:rPr>
          <w:rFonts w:ascii="Times New Roman" w:hAnsi="Times New Roman" w:cs="Times New Roman"/>
          <w:b/>
          <w:sz w:val="26"/>
          <w:szCs w:val="26"/>
          <w:lang w:val="nl-NL"/>
        </w:rPr>
        <w:t xml:space="preserve"> 6 </w:t>
      </w:r>
      <w:r w:rsidRPr="00BB0DEA">
        <w:rPr>
          <w:rFonts w:ascii="Times New Roman" w:hAnsi="Times New Roman" w:cs="Times New Roman"/>
          <w:i/>
          <w:sz w:val="26"/>
          <w:szCs w:val="26"/>
        </w:rPr>
        <w:t>(1 điểm)</w:t>
      </w:r>
      <w:r w:rsidRPr="00BB0DE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 khu vườn hình chữ nhật ABCD có kích thước như hình vẽ. Khu vườn được chia làm hai phần: Một phần hình chữ nhật EFGD trồng cây và phần còn lại là lối đi.</w:t>
      </w:r>
    </w:p>
    <w:p w:rsidR="00746B3E" w:rsidRPr="008A7B22" w:rsidRDefault="00746B3E" w:rsidP="00746B3E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Tính độ dài đoạn thẳng ED.</w:t>
      </w:r>
    </w:p>
    <w:p w:rsidR="00746B3E" w:rsidRPr="00DE6CC7" w:rsidRDefault="00746B3E" w:rsidP="00746B3E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E6CC7">
        <w:rPr>
          <w:rFonts w:ascii="Times New Roman" w:hAnsi="Times New Roman" w:cs="Times New Roman"/>
          <w:color w:val="000000"/>
          <w:sz w:val="26"/>
          <w:szCs w:val="26"/>
        </w:rPr>
        <w:t>Tính diện tích lối đi của khu vườn.</w:t>
      </w:r>
      <w:r w:rsidRPr="00917E03">
        <w:rPr>
          <w:noProof/>
        </w:rPr>
        <w:t xml:space="preserve"> </w:t>
      </w:r>
    </w:p>
    <w:p w:rsidR="00746B3E" w:rsidRPr="00DE6CC7" w:rsidRDefault="00746B3E" w:rsidP="00746B3E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E6CC7">
        <w:rPr>
          <w:rFonts w:ascii="Times New Roman" w:hAnsi="Times New Roman" w:cs="Times New Roman"/>
          <w:b/>
          <w:sz w:val="26"/>
          <w:szCs w:val="26"/>
        </w:rPr>
        <w:t>Bài 7</w:t>
      </w:r>
      <w:r w:rsidRPr="00DE6CC7">
        <w:rPr>
          <w:rFonts w:ascii="Times New Roman" w:hAnsi="Times New Roman" w:cs="Times New Roman"/>
          <w:i/>
          <w:sz w:val="26"/>
          <w:szCs w:val="26"/>
        </w:rPr>
        <w:t xml:space="preserve"> (1 điểm)</w:t>
      </w:r>
      <w:r w:rsidRPr="00DE6C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46B3E" w:rsidRDefault="00746B3E" w:rsidP="00746B3E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sz w:val="26"/>
          <w:szCs w:val="26"/>
        </w:rPr>
        <w:t>Kết quả cuộc thi hoa điểm 10 dâng tặng thầy cô nhân ngày nhà giáo Việt Nam được biểu diễn thông qua biểu đồ tranh dướ</w:t>
      </w:r>
      <w:r>
        <w:rPr>
          <w:rFonts w:ascii="Times New Roman" w:hAnsi="Times New Roman" w:cs="Times New Roman"/>
          <w:sz w:val="26"/>
          <w:szCs w:val="26"/>
        </w:rPr>
        <w:t>i đây</w:t>
      </w:r>
      <w:r w:rsidRPr="00BB0DEA">
        <w:rPr>
          <w:rFonts w:ascii="Times New Roman" w:hAnsi="Times New Roman" w:cs="Times New Roman"/>
          <w:sz w:val="26"/>
          <w:szCs w:val="26"/>
        </w:rPr>
        <w:t xml:space="preserve">:  </w:t>
      </w:r>
    </w:p>
    <w:p w:rsidR="00746B3E" w:rsidRPr="00BB0DEA" w:rsidRDefault="00746B3E" w:rsidP="00746B3E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4788"/>
      </w:tblGrid>
      <w:tr w:rsidR="00746B3E" w:rsidRPr="00BB0DEA" w:rsidTr="00A60417">
        <w:trPr>
          <w:jc w:val="center"/>
        </w:trPr>
        <w:tc>
          <w:tcPr>
            <w:tcW w:w="1951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>Số hoa điểm 10</w:t>
            </w:r>
          </w:p>
        </w:tc>
      </w:tr>
      <w:tr w:rsidR="00746B3E" w:rsidRPr="00BB0DEA" w:rsidTr="00A60417">
        <w:trPr>
          <w:jc w:val="center"/>
        </w:trPr>
        <w:tc>
          <w:tcPr>
            <w:tcW w:w="1951" w:type="dxa"/>
            <w:vAlign w:val="center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1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704A699" wp14:editId="38782455">
                  <wp:extent cx="476250" cy="476250"/>
                  <wp:effectExtent l="0" t="0" r="0" b="0"/>
                  <wp:docPr id="7" name="Picture 7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416A82B" wp14:editId="243E6AEA">
                  <wp:extent cx="476250" cy="476250"/>
                  <wp:effectExtent l="0" t="0" r="0" b="0"/>
                  <wp:docPr id="8" name="Picture 8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9985F10" wp14:editId="3583AA4D">
                  <wp:extent cx="476250" cy="476250"/>
                  <wp:effectExtent l="0" t="0" r="0" b="0"/>
                  <wp:docPr id="9" name="Picture 9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7291C60" wp14:editId="1F323E88">
                  <wp:extent cx="476250" cy="476250"/>
                  <wp:effectExtent l="0" t="0" r="0" b="0"/>
                  <wp:docPr id="10" name="Picture 10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595AEF6" wp14:editId="3A65FF1D">
                  <wp:extent cx="476250" cy="476250"/>
                  <wp:effectExtent l="0" t="0" r="0" b="0"/>
                  <wp:docPr id="12" name="Picture 12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5F8DD04" wp14:editId="6743C85B">
                  <wp:extent cx="476250" cy="476250"/>
                  <wp:effectExtent l="0" t="0" r="0" b="0"/>
                  <wp:docPr id="13" name="Picture 13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6B3E" w:rsidRPr="00BB0DEA" w:rsidTr="00A60417">
        <w:trPr>
          <w:jc w:val="center"/>
        </w:trPr>
        <w:tc>
          <w:tcPr>
            <w:tcW w:w="1951" w:type="dxa"/>
            <w:vAlign w:val="center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2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E6A2619" wp14:editId="39445B28">
                  <wp:extent cx="476250" cy="476250"/>
                  <wp:effectExtent l="0" t="0" r="0" b="0"/>
                  <wp:docPr id="14" name="Picture 14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6B3E" w:rsidRPr="00BB0DEA" w:rsidTr="00A60417">
        <w:trPr>
          <w:jc w:val="center"/>
        </w:trPr>
        <w:tc>
          <w:tcPr>
            <w:tcW w:w="1951" w:type="dxa"/>
            <w:vAlign w:val="center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3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E69F1B7" wp14:editId="116AA757">
                  <wp:extent cx="476250" cy="476250"/>
                  <wp:effectExtent l="0" t="0" r="0" b="0"/>
                  <wp:docPr id="15" name="Picture 15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3A26E60" wp14:editId="49713470">
                  <wp:extent cx="476250" cy="476250"/>
                  <wp:effectExtent l="0" t="0" r="0" b="0"/>
                  <wp:docPr id="16" name="Picture 16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6F5852E" wp14:editId="6402FD0A">
                  <wp:extent cx="476250" cy="476250"/>
                  <wp:effectExtent l="0" t="0" r="0" b="0"/>
                  <wp:docPr id="17" name="Picture 17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1B265D6" wp14:editId="13F9B097">
                  <wp:extent cx="476250" cy="476250"/>
                  <wp:effectExtent l="0" t="0" r="0" b="0"/>
                  <wp:docPr id="18" name="Picture 18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6B3E" w:rsidRPr="00BB0DEA" w:rsidTr="00A60417">
        <w:trPr>
          <w:jc w:val="center"/>
        </w:trPr>
        <w:tc>
          <w:tcPr>
            <w:tcW w:w="1951" w:type="dxa"/>
            <w:vAlign w:val="center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4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CF84F45" wp14:editId="0D05EFAC">
                  <wp:extent cx="476250" cy="476250"/>
                  <wp:effectExtent l="0" t="0" r="0" b="0"/>
                  <wp:docPr id="20" name="Picture 20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7C858A6" wp14:editId="1BFDB6DE">
                  <wp:extent cx="476250" cy="476250"/>
                  <wp:effectExtent l="0" t="0" r="0" b="0"/>
                  <wp:docPr id="21" name="Picture 21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6B3E" w:rsidRPr="00BB0DEA" w:rsidTr="00A60417">
        <w:trPr>
          <w:jc w:val="center"/>
        </w:trPr>
        <w:tc>
          <w:tcPr>
            <w:tcW w:w="1951" w:type="dxa"/>
            <w:vAlign w:val="center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6/5</w:t>
            </w:r>
          </w:p>
        </w:tc>
        <w:tc>
          <w:tcPr>
            <w:tcW w:w="4788" w:type="dxa"/>
          </w:tcPr>
          <w:p w:rsidR="00746B3E" w:rsidRPr="00BB0DEA" w:rsidRDefault="00746B3E" w:rsidP="00A60417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F5D1EF7" wp14:editId="6279CC09">
                  <wp:extent cx="476250" cy="476250"/>
                  <wp:effectExtent l="0" t="0" r="0" b="0"/>
                  <wp:docPr id="22" name="Picture 22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5955B18" wp14:editId="7DD4A226">
                  <wp:extent cx="476250" cy="476250"/>
                  <wp:effectExtent l="0" t="0" r="0" b="0"/>
                  <wp:docPr id="23" name="Picture 23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15D8483" wp14:editId="5BB18768">
                  <wp:extent cx="476250" cy="476250"/>
                  <wp:effectExtent l="0" t="0" r="0" b="0"/>
                  <wp:docPr id="24" name="Picture 24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4A47740" wp14:editId="747F9D40">
                  <wp:extent cx="476250" cy="476250"/>
                  <wp:effectExtent l="0" t="0" r="0" b="0"/>
                  <wp:docPr id="25" name="Picture 25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B0DE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EC099A2" wp14:editId="1DD2BF95">
                  <wp:extent cx="476250" cy="476250"/>
                  <wp:effectExtent l="0" t="0" r="0" b="0"/>
                  <wp:docPr id="26" name="Picture 26" descr="REVIEW] Top 10 toner cho da dầu nàng không nên bỏ qu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EVIEW] Top 10 toner cho da dầu nàng không nên bỏ qu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6B3E" w:rsidRPr="00BB0DEA" w:rsidRDefault="00746B3E" w:rsidP="00746B3E">
      <w:pPr>
        <w:spacing w:after="0" w:line="36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BB0DE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6672" behindDoc="1" locked="0" layoutInCell="1" allowOverlap="1" wp14:anchorId="390C87E7" wp14:editId="30C67B6A">
            <wp:simplePos x="0" y="0"/>
            <wp:positionH relativeFrom="column">
              <wp:posOffset>504825</wp:posOffset>
            </wp:positionH>
            <wp:positionV relativeFrom="paragraph">
              <wp:posOffset>-161925</wp:posOffset>
            </wp:positionV>
            <wp:extent cx="476250" cy="476250"/>
            <wp:effectExtent l="0" t="0" r="0" b="0"/>
            <wp:wrapNone/>
            <wp:docPr id="27" name="Picture 27" descr="REVIEW] Top 10 toner cho da dầu nàng không nên bỏ qu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REVIEW] Top 10 toner cho da dầu nàng không nên bỏ qu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DEA">
        <w:rPr>
          <w:rFonts w:ascii="Times New Roman" w:hAnsi="Times New Roman" w:cs="Times New Roman"/>
          <w:sz w:val="26"/>
          <w:szCs w:val="26"/>
        </w:rPr>
        <w:t>(1          = 12 hoa điể</w:t>
      </w:r>
      <w:r>
        <w:rPr>
          <w:rFonts w:ascii="Times New Roman" w:hAnsi="Times New Roman" w:cs="Times New Roman"/>
          <w:sz w:val="26"/>
          <w:szCs w:val="26"/>
        </w:rPr>
        <w:t>m 10</w:t>
      </w:r>
      <w:r w:rsidRPr="00BB0DEA">
        <w:rPr>
          <w:rFonts w:ascii="Times New Roman" w:hAnsi="Times New Roman" w:cs="Times New Roman"/>
          <w:sz w:val="26"/>
          <w:szCs w:val="26"/>
        </w:rPr>
        <w:t>)</w:t>
      </w:r>
    </w:p>
    <w:p w:rsidR="00746B3E" w:rsidRPr="008A7B22" w:rsidRDefault="00746B3E" w:rsidP="00746B3E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7B22">
        <w:rPr>
          <w:rFonts w:ascii="Times New Roman" w:hAnsi="Times New Roman" w:cs="Times New Roman"/>
          <w:sz w:val="26"/>
          <w:szCs w:val="26"/>
        </w:rPr>
        <w:t xml:space="preserve">Lớp nào đạt được nhiều hoa điểm 10 nhất? </w:t>
      </w:r>
    </w:p>
    <w:p w:rsidR="00746B3E" w:rsidRDefault="00746B3E" w:rsidP="00746B3E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ớp nào đạt ít hoa điểm 10 nhất?</w:t>
      </w:r>
    </w:p>
    <w:p w:rsidR="00746B3E" w:rsidRDefault="00746B3E" w:rsidP="00746B3E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ớp 6/1 hơn lớp 6/3 bao nhiêu hoa điểm 10?</w:t>
      </w:r>
    </w:p>
    <w:p w:rsidR="00746B3E" w:rsidRPr="00B95630" w:rsidRDefault="00746B3E" w:rsidP="00746B3E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95630">
        <w:rPr>
          <w:rFonts w:ascii="Times New Roman" w:hAnsi="Times New Roman" w:cs="Times New Roman"/>
          <w:sz w:val="26"/>
          <w:szCs w:val="26"/>
        </w:rPr>
        <w:t xml:space="preserve">Tổng số hoa điểm 10 của tất cả các lớp là bao nhiêu? </w:t>
      </w:r>
    </w:p>
    <w:p w:rsidR="00746B3E" w:rsidRPr="00B95630" w:rsidRDefault="00746B3E" w:rsidP="00746B3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Ế</w:t>
      </w:r>
      <w:r w:rsidRPr="00B95630">
        <w:rPr>
          <w:rFonts w:ascii="Times New Roman" w:hAnsi="Times New Roman" w:cs="Times New Roman"/>
          <w:b/>
          <w:sz w:val="26"/>
          <w:szCs w:val="26"/>
        </w:rPr>
        <w:t>T</w:t>
      </w:r>
    </w:p>
    <w:p w:rsidR="00746B3E" w:rsidRDefault="00746B3E">
      <w:r>
        <w:br w:type="page"/>
      </w: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1"/>
        <w:gridCol w:w="5477"/>
      </w:tblGrid>
      <w:tr w:rsidR="00323382" w:rsidRPr="00323382" w:rsidTr="00293F70">
        <w:tc>
          <w:tcPr>
            <w:tcW w:w="4871" w:type="dxa"/>
          </w:tcPr>
          <w:p w:rsidR="00323382" w:rsidRPr="00323382" w:rsidRDefault="00323382" w:rsidP="00293F70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bookmarkStart w:id="0" w:name="_GoBack"/>
            <w:bookmarkEnd w:id="0"/>
            <w:r w:rsidRPr="0032338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lastRenderedPageBreak/>
              <w:t>UBND QUẬN TÂN PHÚ</w:t>
            </w:r>
          </w:p>
          <w:p w:rsidR="00323382" w:rsidRPr="00323382" w:rsidRDefault="00323382" w:rsidP="00293F70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32338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RƯỜNG THCS TÔN THẤT TÙNG</w:t>
            </w:r>
          </w:p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23382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DDFFA58" wp14:editId="0493DC69">
                      <wp:simplePos x="0" y="0"/>
                      <wp:positionH relativeFrom="column">
                        <wp:posOffset>770178</wp:posOffset>
                      </wp:positionH>
                      <wp:positionV relativeFrom="paragraph">
                        <wp:posOffset>20732</wp:posOffset>
                      </wp:positionV>
                      <wp:extent cx="1296237" cy="341407"/>
                      <wp:effectExtent l="0" t="0" r="18415" b="20955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96237" cy="34140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23382" w:rsidRPr="000145F2" w:rsidRDefault="00323382" w:rsidP="00323382">
                                  <w:pPr>
                                    <w:spacing w:before="60" w:after="12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DFFA58" id="Rectangle 19" o:spid="_x0000_s1028" style="position:absolute;margin-left:60.65pt;margin-top:1.65pt;width:102.05pt;height:26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" fillcolor="white [3201]" strokecolor="black [3213]" strokeweight="1pt">
                      <v:textbox>
                        <w:txbxContent>
                          <w:p w:rsidR="00323382" w:rsidRPr="000145F2" w:rsidRDefault="00323382" w:rsidP="00323382">
                            <w:pPr>
                              <w:spacing w:before="60" w:after="12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477" w:type="dxa"/>
          </w:tcPr>
          <w:p w:rsidR="00323382" w:rsidRPr="00323382" w:rsidRDefault="00323382" w:rsidP="00293F70">
            <w:pPr>
              <w:tabs>
                <w:tab w:val="center" w:pos="1920"/>
                <w:tab w:val="center" w:pos="684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2338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A KIỂM TRA HỌC KỲ I_ 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NH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1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sym w:font="Symbol" w:char="F02D"/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202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</w:p>
          <w:p w:rsidR="00323382" w:rsidRPr="00323382" w:rsidRDefault="00323382" w:rsidP="00293F70">
            <w:pPr>
              <w:tabs>
                <w:tab w:val="center" w:pos="1260"/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Môn: Toán lớ</w:t>
            </w:r>
            <w:r w:rsidR="00A00520">
              <w:rPr>
                <w:rFonts w:ascii="Times New Roman" w:hAnsi="Times New Roman" w:cs="Times New Roman"/>
                <w:b/>
                <w:sz w:val="26"/>
                <w:szCs w:val="26"/>
              </w:rPr>
              <w:t>p 6</w:t>
            </w:r>
          </w:p>
          <w:p w:rsidR="00323382" w:rsidRPr="00323382" w:rsidRDefault="00323382" w:rsidP="00293F70">
            <w:pPr>
              <w:tabs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hời gian làm bài 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32338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0 phút </w:t>
            </w:r>
          </w:p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32338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Không kể thời gian phát đề)</w:t>
            </w:r>
          </w:p>
        </w:tc>
      </w:tr>
    </w:tbl>
    <w:p w:rsidR="00323382" w:rsidRPr="00323382" w:rsidRDefault="00323382" w:rsidP="00323382">
      <w:pPr>
        <w:spacing w:after="0" w:line="360" w:lineRule="auto"/>
        <w:rPr>
          <w:rFonts w:ascii="Times New Roman" w:hAnsi="Times New Roman" w:cs="Times New Roman"/>
          <w:i/>
          <w:sz w:val="26"/>
          <w:szCs w:val="26"/>
        </w:rPr>
      </w:pPr>
    </w:p>
    <w:p w:rsidR="00323382" w:rsidRDefault="00323382" w:rsidP="00323382">
      <w:pPr>
        <w:spacing w:after="0" w:line="360" w:lineRule="auto"/>
        <w:ind w:firstLine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323382">
        <w:rPr>
          <w:rFonts w:ascii="Times New Roman" w:hAnsi="Times New Roman" w:cs="Times New Roman"/>
          <w:sz w:val="26"/>
          <w:szCs w:val="26"/>
        </w:rPr>
        <w:t xml:space="preserve">Thầy (cô) chấm bài theo khung điểm định sẵn. </w:t>
      </w:r>
      <w:r w:rsidRPr="00323382">
        <w:rPr>
          <w:rFonts w:ascii="Times New Roman" w:hAnsi="Times New Roman" w:cs="Times New Roman"/>
          <w:i/>
          <w:sz w:val="26"/>
          <w:szCs w:val="26"/>
        </w:rPr>
        <w:t>Nếu học sinh làm cách khác, nhóm Toán của trường thống nhất dựa trên cấu trúc thang điểm của hướng dẫn chấm.</w:t>
      </w:r>
    </w:p>
    <w:tbl>
      <w:tblPr>
        <w:tblStyle w:val="TableGrid"/>
        <w:tblW w:w="5328" w:type="pct"/>
        <w:tblInd w:w="-431" w:type="dxa"/>
        <w:tblLook w:val="04A0" w:firstRow="1" w:lastRow="0" w:firstColumn="1" w:lastColumn="0" w:noHBand="0" w:noVBand="1"/>
      </w:tblPr>
      <w:tblGrid>
        <w:gridCol w:w="1276"/>
        <w:gridCol w:w="8090"/>
        <w:gridCol w:w="992"/>
      </w:tblGrid>
      <w:tr w:rsidR="00323382" w:rsidRPr="00323382" w:rsidTr="00AE75AE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23382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B3D4F" w:rsidRPr="00323382" w:rsidTr="00AE75AE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3D4F" w:rsidRDefault="009B3D4F" w:rsidP="00323382">
            <w:pPr>
              <w:spacing w:line="360" w:lineRule="auto"/>
              <w:ind w:left="-540" w:firstLine="54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1 </w:t>
            </w:r>
          </w:p>
          <w:p w:rsidR="009B3D4F" w:rsidRPr="00323382" w:rsidRDefault="009B3D4F" w:rsidP="00323382">
            <w:pPr>
              <w:spacing w:line="360" w:lineRule="auto"/>
              <w:ind w:left="-540" w:firstLine="54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3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3D4F" w:rsidRDefault="009B3D4F" w:rsidP="00293F70">
            <w:pPr>
              <w:rPr>
                <w:rFonts w:eastAsia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Cho tập hợp </w:t>
            </w:r>
            <w:r w:rsidRPr="00BB0DEA">
              <w:rPr>
                <w:rFonts w:eastAsia="Times New Roman" w:cs="Times New Roman"/>
                <w:position w:val="-18"/>
                <w:sz w:val="26"/>
                <w:szCs w:val="26"/>
              </w:rPr>
              <w:object w:dxaOrig="2580" w:dyaOrig="480">
                <v:shape id="_x0000_i1031" type="#_x0000_t75" style="width:128.95pt;height:23.15pt" o:ole="">
                  <v:imagedata r:id="rId5" o:title=""/>
                </v:shape>
                <o:OLEObject Type="Embed" ProgID="Equation.DSMT4" ShapeID="_x0000_i1031" DrawAspect="Content" ObjectID="_1707815292" r:id="rId32"/>
              </w:object>
            </w:r>
          </w:p>
          <w:p w:rsidR="009B3D4F" w:rsidRPr="00BB0DEA" w:rsidRDefault="009B3D4F" w:rsidP="00323382">
            <w:pPr>
              <w:numPr>
                <w:ilvl w:val="0"/>
                <w:numId w:val="13"/>
              </w:num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Viết tập hợp A bằng cách liệt kê các phần tử. </w:t>
            </w:r>
          </w:p>
          <w:p w:rsidR="009B3D4F" w:rsidRPr="00323382" w:rsidRDefault="009B3D4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Tính tổng các số nguyên thuộc tập hợp A. </w:t>
            </w:r>
          </w:p>
        </w:tc>
      </w:tr>
      <w:tr w:rsidR="00AE75AE" w:rsidRPr="00323382" w:rsidTr="00AE75AE">
        <w:tc>
          <w:tcPr>
            <w:tcW w:w="6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23382">
              <w:rPr>
                <w:rFonts w:eastAsia="Times New Roman" w:cs="Times New Roman"/>
                <w:position w:val="-16"/>
                <w:sz w:val="26"/>
                <w:szCs w:val="26"/>
              </w:rPr>
              <w:object w:dxaOrig="3360" w:dyaOrig="440">
                <v:shape id="_x0000_i1032" type="#_x0000_t75" style="width:167.8pt;height:21.3pt" o:ole="">
                  <v:imagedata r:id="rId33" o:title=""/>
                </v:shape>
                <o:OLEObject Type="Embed" ProgID="Equation.DSMT4" ShapeID="_x0000_i1032" DrawAspect="Content" ObjectID="_1707815293" r:id="rId34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323382" w:rsidRPr="00323382" w:rsidTr="00AE75AE">
        <w:tc>
          <w:tcPr>
            <w:tcW w:w="6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3382">
              <w:rPr>
                <w:rFonts w:eastAsia="Times New Roman" w:cs="Times New Roman"/>
                <w:position w:val="-16"/>
                <w:sz w:val="26"/>
                <w:szCs w:val="26"/>
              </w:rPr>
              <w:object w:dxaOrig="5140" w:dyaOrig="440">
                <v:shape id="_x0000_i1033" type="#_x0000_t75" style="width:256.7pt;height:21.3pt" o:ole="">
                  <v:imagedata r:id="rId35" o:title=""/>
                </v:shape>
                <o:OLEObject Type="Embed" ProgID="Equation.DSMT4" ShapeID="_x0000_i1033" DrawAspect="Content" ObjectID="_1707815294" r:id="rId36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CE6BA5">
              <w:rPr>
                <w:rFonts w:eastAsia="Times New Roman" w:cs="Times New Roman"/>
                <w:position w:val="-18"/>
                <w:sz w:val="26"/>
                <w:szCs w:val="26"/>
              </w:rPr>
              <w:object w:dxaOrig="5840" w:dyaOrig="480">
                <v:shape id="_x0000_i1034" type="#_x0000_t75" style="width:291.75pt;height:23.15pt" o:ole="">
                  <v:imagedata r:id="rId37" o:title=""/>
                </v:shape>
                <o:OLEObject Type="Embed" ProgID="Equation.DSMT4" ShapeID="_x0000_i1034" DrawAspect="Content" ObjectID="_1707815295" r:id="rId38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>= 0 + 0 +0 + 0 + (-9) = -9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AE75AE" w:rsidRPr="00323382" w:rsidTr="00AE75AE">
        <w:tc>
          <w:tcPr>
            <w:tcW w:w="6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E6BA5" w:rsidRDefault="00CE6BA5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323382" w:rsidRPr="00323382" w:rsidRDefault="00CE6BA5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i/>
                <w:sz w:val="26"/>
                <w:szCs w:val="26"/>
              </w:rPr>
              <w:t>(2 điểm)</w:t>
            </w: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BA5" w:rsidRPr="00BB0DEA" w:rsidRDefault="00CE6BA5" w:rsidP="00CE6BA5">
            <w:pPr>
              <w:spacing w:line="360" w:lineRule="auto"/>
              <w:ind w:left="-540" w:firstLine="54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Thực hiện phép tính:</w:t>
            </w:r>
          </w:p>
          <w:p w:rsidR="00323382" w:rsidRPr="00323382" w:rsidRDefault="00323382" w:rsidP="00293F70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E75AE" w:rsidRPr="00323382" w:rsidTr="00AE75AE">
        <w:tc>
          <w:tcPr>
            <w:tcW w:w="61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B0DEA">
              <w:rPr>
                <w:position w:val="-6"/>
                <w:sz w:val="26"/>
                <w:szCs w:val="26"/>
              </w:rPr>
              <w:object w:dxaOrig="2079" w:dyaOrig="279">
                <v:shape id="_x0000_i1035" type="#_x0000_t75" style="width:104.55pt;height:13.75pt" o:ole="">
                  <v:imagedata r:id="rId7" o:title=""/>
                </v:shape>
                <o:OLEObject Type="Embed" ProgID="Equation.DSMT4" ShapeID="_x0000_i1035" DrawAspect="Content" ObjectID="_1707815296" r:id="rId39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E6BA5">
              <w:rPr>
                <w:position w:val="-10"/>
                <w:sz w:val="26"/>
                <w:szCs w:val="26"/>
              </w:rPr>
              <w:object w:dxaOrig="2180" w:dyaOrig="320">
                <v:shape id="_x0000_i1036" type="#_x0000_t75" style="width:109.55pt;height:15.65pt" o:ole="">
                  <v:imagedata r:id="rId40" o:title=""/>
                </v:shape>
                <o:OLEObject Type="Embed" ProgID="Equation.DSMT4" ShapeID="_x0000_i1036" DrawAspect="Content" ObjectID="_1707815297" r:id="rId41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6BA5">
              <w:rPr>
                <w:position w:val="-4"/>
                <w:sz w:val="26"/>
                <w:szCs w:val="26"/>
              </w:rPr>
              <w:object w:dxaOrig="3820" w:dyaOrig="260">
                <v:shape id="_x0000_i1037" type="#_x0000_t75" style="width:191.6pt;height:12.5pt" o:ole="">
                  <v:imagedata r:id="rId42" o:title=""/>
                </v:shape>
                <o:OLEObject Type="Embed" ProgID="Equation.DSMT4" ShapeID="_x0000_i1037" DrawAspect="Content" ObjectID="_1707815298" r:id="rId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382" w:rsidRPr="00323382" w:rsidRDefault="00CE6BA5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x3</w:t>
            </w:r>
          </w:p>
        </w:tc>
      </w:tr>
      <w:tr w:rsidR="00323382" w:rsidRPr="00323382" w:rsidTr="00AE75AE">
        <w:tc>
          <w:tcPr>
            <w:tcW w:w="616" w:type="pct"/>
            <w:vMerge w:val="restart"/>
          </w:tcPr>
          <w:p w:rsidR="00323382" w:rsidRPr="00323382" w:rsidRDefault="00CE6BA5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3905" w:type="pct"/>
          </w:tcPr>
          <w:p w:rsidR="00323382" w:rsidRPr="00323382" w:rsidRDefault="00CE6BA5" w:rsidP="00293F70">
            <w:pPr>
              <w:ind w:left="360"/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BB0DEA">
              <w:rPr>
                <w:position w:val="-26"/>
                <w:sz w:val="26"/>
                <w:szCs w:val="26"/>
              </w:rPr>
              <w:object w:dxaOrig="2320" w:dyaOrig="639">
                <v:shape id="_x0000_i1038" type="#_x0000_t75" style="width:116.45pt;height:30.7pt" o:ole="">
                  <v:imagedata r:id="rId9" o:title=""/>
                </v:shape>
                <o:OLEObject Type="Embed" ProgID="Equation.DSMT4" ShapeID="_x0000_i1038" DrawAspect="Content" ObjectID="_1707815299" r:id="rId44"/>
              </w:objec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</w:tcPr>
          <w:p w:rsidR="00323382" w:rsidRPr="00323382" w:rsidRDefault="00CE6BA5" w:rsidP="00293F70">
            <w:pPr>
              <w:tabs>
                <w:tab w:val="left" w:pos="1770"/>
                <w:tab w:val="left" w:pos="3525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E6BA5">
              <w:rPr>
                <w:position w:val="-18"/>
                <w:sz w:val="26"/>
                <w:szCs w:val="26"/>
              </w:rPr>
              <w:object w:dxaOrig="3739" w:dyaOrig="480">
                <v:shape id="_x0000_i1039" type="#_x0000_t75" style="width:187.2pt;height:23.15pt" o:ole="">
                  <v:imagedata r:id="rId45" o:title=""/>
                </v:shape>
                <o:OLEObject Type="Embed" ProgID="Equation.DSMT4" ShapeID="_x0000_i1039" DrawAspect="Content" ObjectID="_1707815300" r:id="rId46"/>
              </w:object>
            </w:r>
          </w:p>
        </w:tc>
        <w:tc>
          <w:tcPr>
            <w:tcW w:w="479" w:type="pct"/>
          </w:tcPr>
          <w:p w:rsidR="00323382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x2</w:t>
            </w: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905" w:type="pct"/>
          </w:tcPr>
          <w:p w:rsidR="00323382" w:rsidRPr="00323382" w:rsidRDefault="000339DC" w:rsidP="00293F70">
            <w:pPr>
              <w:tabs>
                <w:tab w:val="left" w:pos="1770"/>
                <w:tab w:val="left" w:pos="3525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339DC">
              <w:rPr>
                <w:position w:val="-4"/>
              </w:rPr>
              <w:object w:dxaOrig="1640" w:dyaOrig="260">
                <v:shape id="_x0000_i1040" type="#_x0000_t75" style="width:82pt;height:13.15pt" o:ole="">
                  <v:imagedata r:id="rId47" o:title=""/>
                </v:shape>
                <o:OLEObject Type="Embed" ProgID="Equation.DSMT4" ShapeID="_x0000_i1040" DrawAspect="Content" ObjectID="_1707815301" r:id="rId48"/>
              </w:object>
            </w:r>
          </w:p>
        </w:tc>
        <w:tc>
          <w:tcPr>
            <w:tcW w:w="479" w:type="pct"/>
          </w:tcPr>
          <w:p w:rsidR="00323382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x2</w:t>
            </w:r>
          </w:p>
        </w:tc>
      </w:tr>
      <w:tr w:rsidR="009B3D4F" w:rsidRPr="00323382" w:rsidTr="00AE75AE">
        <w:tc>
          <w:tcPr>
            <w:tcW w:w="616" w:type="pct"/>
          </w:tcPr>
          <w:p w:rsidR="009B3D4F" w:rsidRDefault="009B3D4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3 </w:t>
            </w:r>
          </w:p>
          <w:p w:rsidR="009B3D4F" w:rsidRPr="000339DC" w:rsidRDefault="009B3D4F" w:rsidP="00293F70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339DC">
              <w:rPr>
                <w:rFonts w:ascii="Times New Roman" w:hAnsi="Times New Roman" w:cs="Times New Roman"/>
                <w:i/>
                <w:sz w:val="24"/>
                <w:szCs w:val="24"/>
              </w:rPr>
              <w:t>(2.0 điểm)</w:t>
            </w:r>
          </w:p>
        </w:tc>
        <w:tc>
          <w:tcPr>
            <w:tcW w:w="4384" w:type="pct"/>
            <w:gridSpan w:val="2"/>
          </w:tcPr>
          <w:p w:rsidR="009B3D4F" w:rsidRPr="00323382" w:rsidRDefault="009B3D4F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Tìm x, y biết:</w:t>
            </w:r>
          </w:p>
        </w:tc>
      </w:tr>
      <w:tr w:rsidR="00323382" w:rsidRPr="00323382" w:rsidTr="00AE75AE">
        <w:tc>
          <w:tcPr>
            <w:tcW w:w="616" w:type="pct"/>
            <w:vMerge w:val="restart"/>
          </w:tcPr>
          <w:p w:rsidR="00323382" w:rsidRPr="00323382" w:rsidRDefault="00323382" w:rsidP="00323382">
            <w:pPr>
              <w:pStyle w:val="ListParagraph"/>
              <w:numPr>
                <w:ilvl w:val="0"/>
                <w:numId w:val="9"/>
              </w:num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323382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B0DEA">
              <w:rPr>
                <w:rFonts w:cs="Times New Roman"/>
                <w:position w:val="-16"/>
                <w:sz w:val="26"/>
                <w:szCs w:val="26"/>
              </w:rPr>
              <w:object w:dxaOrig="1800" w:dyaOrig="440">
                <v:shape id="_x0000_i1041" type="#_x0000_t75" style="width:90.15pt;height:21.3pt" o:ole="">
                  <v:imagedata r:id="rId11" o:title=""/>
                </v:shape>
                <o:OLEObject Type="Embed" ProgID="Equation.DSMT4" ShapeID="_x0000_i1041" DrawAspect="Content" ObjectID="_1707815302" r:id="rId49"/>
              </w:objec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323382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B0DEA">
              <w:rPr>
                <w:rFonts w:cs="Times New Roman"/>
                <w:position w:val="-16"/>
                <w:sz w:val="26"/>
                <w:szCs w:val="26"/>
              </w:rPr>
              <w:object w:dxaOrig="2240" w:dyaOrig="440">
                <v:shape id="_x0000_i1042" type="#_x0000_t75" style="width:112.05pt;height:21.3pt" o:ole="">
                  <v:imagedata r:id="rId50" o:title=""/>
                </v:shape>
                <o:OLEObject Type="Embed" ProgID="Equation.DSMT4" ShapeID="_x0000_i1042" DrawAspect="Content" ObjectID="_1707815303" r:id="rId51"/>
              </w:object>
            </w:r>
          </w:p>
        </w:tc>
        <w:tc>
          <w:tcPr>
            <w:tcW w:w="479" w:type="pct"/>
          </w:tcPr>
          <w:p w:rsidR="00323382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x2</w:t>
            </w:r>
          </w:p>
        </w:tc>
      </w:tr>
      <w:tr w:rsidR="000339DC" w:rsidRPr="00323382" w:rsidTr="00AE75AE">
        <w:tc>
          <w:tcPr>
            <w:tcW w:w="616" w:type="pct"/>
            <w:vMerge w:val="restart"/>
          </w:tcPr>
          <w:p w:rsidR="000339DC" w:rsidRPr="00323382" w:rsidRDefault="000339DC" w:rsidP="00323382">
            <w:pPr>
              <w:pStyle w:val="ListParagraph"/>
              <w:numPr>
                <w:ilvl w:val="0"/>
                <w:numId w:val="9"/>
              </w:num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`</w:t>
            </w:r>
          </w:p>
        </w:tc>
        <w:tc>
          <w:tcPr>
            <w:tcW w:w="3905" w:type="pct"/>
          </w:tcPr>
          <w:p w:rsidR="000339DC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B0DEA">
              <w:rPr>
                <w:rFonts w:cs="Times New Roman"/>
                <w:position w:val="-16"/>
                <w:sz w:val="26"/>
                <w:szCs w:val="26"/>
              </w:rPr>
              <w:object w:dxaOrig="1840" w:dyaOrig="440">
                <v:shape id="_x0000_i1043" type="#_x0000_t75" style="width:92.05pt;height:21.3pt" o:ole="">
                  <v:imagedata r:id="rId13" o:title=""/>
                </v:shape>
                <o:OLEObject Type="Embed" ProgID="Equation.DSMT4" ShapeID="_x0000_i1043" DrawAspect="Content" ObjectID="_1707815304" r:id="rId52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B0DEA">
              <w:rPr>
                <w:rFonts w:cs="Times New Roman"/>
                <w:position w:val="-16"/>
                <w:sz w:val="26"/>
                <w:szCs w:val="26"/>
              </w:rPr>
              <w:object w:dxaOrig="2480" w:dyaOrig="440">
                <v:shape id="_x0000_i1044" type="#_x0000_t75" style="width:124.6pt;height:21.3pt" o:ole="">
                  <v:imagedata r:id="rId53" o:title=""/>
                </v:shape>
                <o:OLEObject Type="Embed" ProgID="Equation.DSMT4" ShapeID="_x0000_i1044" DrawAspect="Content" ObjectID="_1707815305" r:id="rId54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0339DC">
              <w:rPr>
                <w:rFonts w:cs="Times New Roman"/>
                <w:position w:val="-4"/>
                <w:sz w:val="26"/>
                <w:szCs w:val="26"/>
              </w:rPr>
              <w:object w:dxaOrig="1680" w:dyaOrig="260">
                <v:shape id="_x0000_i1045" type="#_x0000_t75" style="width:84.5pt;height:12.5pt" o:ole="">
                  <v:imagedata r:id="rId55" o:title=""/>
                </v:shape>
                <o:OLEObject Type="Embed" ProgID="Equation.DSMT4" ShapeID="_x0000_i1045" DrawAspect="Content" ObjectID="_1707815306" r:id="rId56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0339DC">
              <w:rPr>
                <w:rFonts w:cs="Times New Roman"/>
                <w:position w:val="-4"/>
                <w:sz w:val="26"/>
                <w:szCs w:val="26"/>
              </w:rPr>
              <w:object w:dxaOrig="1040" w:dyaOrig="260">
                <v:shape id="_x0000_i1046" type="#_x0000_t75" style="width:51.95pt;height:12.5pt" o:ole="">
                  <v:imagedata r:id="rId57" o:title=""/>
                </v:shape>
                <o:OLEObject Type="Embed" ProgID="Equation.DSMT4" ShapeID="_x0000_i1046" DrawAspect="Content" ObjectID="_1707815307" r:id="rId58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0339DC">
              <w:rPr>
                <w:rFonts w:cs="Times New Roman"/>
                <w:position w:val="-6"/>
                <w:sz w:val="26"/>
                <w:szCs w:val="26"/>
              </w:rPr>
              <w:object w:dxaOrig="1040" w:dyaOrig="279">
                <v:shape id="_x0000_i1047" type="#_x0000_t75" style="width:51.95pt;height:13.15pt" o:ole="">
                  <v:imagedata r:id="rId59" o:title=""/>
                </v:shape>
                <o:OLEObject Type="Embed" ProgID="Equation.DSMT4" ShapeID="_x0000_i1047" DrawAspect="Content" ObjectID="_1707815308" r:id="rId60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BB0DEA" w:rsidRDefault="000339DC" w:rsidP="00293F70">
            <w:pPr>
              <w:ind w:left="360"/>
              <w:rPr>
                <w:rFonts w:cs="Times New Roman"/>
                <w:sz w:val="26"/>
                <w:szCs w:val="26"/>
              </w:rPr>
            </w:pPr>
            <w:r w:rsidRPr="000339DC">
              <w:rPr>
                <w:rFonts w:cs="Times New Roman"/>
                <w:position w:val="-4"/>
                <w:sz w:val="26"/>
                <w:szCs w:val="26"/>
              </w:rPr>
              <w:object w:dxaOrig="740" w:dyaOrig="260">
                <v:shape id="_x0000_i1048" type="#_x0000_t75" style="width:36.95pt;height:12.5pt" o:ole="">
                  <v:imagedata r:id="rId61" o:title=""/>
                </v:shape>
                <o:OLEObject Type="Embed" ProgID="Equation.DSMT4" ShapeID="_x0000_i1048" DrawAspect="Content" ObjectID="_1707815309" r:id="rId62"/>
              </w:objec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0339DC" w:rsidRPr="00323382" w:rsidTr="00AE75AE">
        <w:tc>
          <w:tcPr>
            <w:tcW w:w="616" w:type="pct"/>
            <w:vMerge w:val="restart"/>
          </w:tcPr>
          <w:p w:rsidR="000339DC" w:rsidRPr="000339DC" w:rsidRDefault="000339DC" w:rsidP="00293F70">
            <w:pPr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0339DC">
              <w:rPr>
                <w:rFonts w:ascii="Times New Roman" w:hAnsi="Times New Roman" w:cs="Times New Roman"/>
                <w:iCs/>
                <w:sz w:val="26"/>
                <w:szCs w:val="26"/>
                <w:lang w:val="fr-FR"/>
              </w:rPr>
              <w:t>c)</w:t>
            </w:r>
          </w:p>
        </w:tc>
        <w:tc>
          <w:tcPr>
            <w:tcW w:w="3905" w:type="pct"/>
          </w:tcPr>
          <w:p w:rsidR="000339DC" w:rsidRPr="00323382" w:rsidRDefault="000339DC" w:rsidP="00293F70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B0DEA">
              <w:rPr>
                <w:rFonts w:cs="Times New Roman"/>
                <w:position w:val="-10"/>
                <w:sz w:val="26"/>
                <w:szCs w:val="26"/>
              </w:rPr>
              <w:object w:dxaOrig="540" w:dyaOrig="420">
                <v:shape id="_x0000_i1049" type="#_x0000_t75" style="width:26.9pt;height:20.05pt" o:ole="">
                  <v:imagedata r:id="rId15" o:title=""/>
                </v:shape>
                <o:OLEObject Type="Embed" ProgID="Equation.DSMT4" ShapeID="_x0000_i1049" DrawAspect="Content" ObjectID="_1707815310" r:id="rId63"/>
              </w:objec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hia 2 dư 1, chia hết cho 5 và chia hết cho 3</w:t>
            </w:r>
          </w:p>
        </w:tc>
        <w:tc>
          <w:tcPr>
            <w:tcW w:w="479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0339DC">
            <w:pPr>
              <w:pStyle w:val="ListParagraph"/>
              <w:spacing w:line="276" w:lineRule="auto"/>
              <w:ind w:left="360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B0DEA">
              <w:rPr>
                <w:rFonts w:cs="Times New Roman"/>
                <w:position w:val="-10"/>
                <w:sz w:val="26"/>
                <w:szCs w:val="26"/>
              </w:rPr>
              <w:object w:dxaOrig="540" w:dyaOrig="420">
                <v:shape id="_x0000_i1050" type="#_x0000_t75" style="width:26.9pt;height:20.05pt" o:ole="">
                  <v:imagedata r:id="rId15" o:title=""/>
                </v:shape>
                <o:OLEObject Type="Embed" ProgID="Equation.DSMT4" ShapeID="_x0000_i1050" DrawAspect="Content" ObjectID="_1707815311" r:id="rId64"/>
              </w:objec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hia 2 dư 1, chia hết cho 5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ên y = 5</w:t>
            </w:r>
          </w:p>
        </w:tc>
        <w:tc>
          <w:tcPr>
            <w:tcW w:w="479" w:type="pct"/>
          </w:tcPr>
          <w:p w:rsidR="000339DC" w:rsidRPr="00323382" w:rsidRDefault="009B3D4F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905" w:type="pct"/>
          </w:tcPr>
          <w:p w:rsidR="000339DC" w:rsidRPr="00323382" w:rsidRDefault="000339DC" w:rsidP="00293F7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a có 1 + 8 + 5 + </w:t>
            </w:r>
            <w:r w:rsidRPr="000339DC">
              <w:rPr>
                <w:rFonts w:cs="Times New Roman"/>
                <w:position w:val="-4"/>
                <w:sz w:val="26"/>
                <w:szCs w:val="26"/>
              </w:rPr>
              <w:object w:dxaOrig="200" w:dyaOrig="360">
                <v:shape id="_x0000_i1051" type="#_x0000_t75" style="width:10pt;height:17.55pt" o:ole="">
                  <v:imagedata r:id="rId65" o:title=""/>
                </v:shape>
                <o:OLEObject Type="Embed" ProgID="Equation.DSMT4" ShapeID="_x0000_i1051" DrawAspect="Content" ObjectID="_1707815312" r:id="rId66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=</w:t>
            </w:r>
            <w:r w:rsidR="009B3D4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14 + </w:t>
            </w:r>
            <w:r w:rsidR="009B3D4F" w:rsidRPr="000339DC">
              <w:rPr>
                <w:rFonts w:cs="Times New Roman"/>
                <w:position w:val="-4"/>
                <w:sz w:val="26"/>
                <w:szCs w:val="26"/>
              </w:rPr>
              <w:object w:dxaOrig="200" w:dyaOrig="360">
                <v:shape id="_x0000_i1052" type="#_x0000_t75" style="width:10pt;height:17.55pt" o:ole="">
                  <v:imagedata r:id="rId65" o:title=""/>
                </v:shape>
                <o:OLEObject Type="Embed" ProgID="Equation.DSMT4" ShapeID="_x0000_i1052" DrawAspect="Content" ObjectID="_1707815313" r:id="rId67"/>
              </w:object>
            </w:r>
          </w:p>
        </w:tc>
        <w:tc>
          <w:tcPr>
            <w:tcW w:w="479" w:type="pct"/>
          </w:tcPr>
          <w:p w:rsidR="000339DC" w:rsidRPr="00323382" w:rsidRDefault="009B3D4F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0339DC" w:rsidRPr="00323382" w:rsidTr="00AE75AE">
        <w:tc>
          <w:tcPr>
            <w:tcW w:w="616" w:type="pct"/>
            <w:vMerge/>
          </w:tcPr>
          <w:p w:rsidR="000339DC" w:rsidRPr="00323382" w:rsidRDefault="000339DC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0339DC" w:rsidRPr="009B3D4F" w:rsidRDefault="009B3D4F" w:rsidP="00293F7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Để </w:t>
            </w:r>
            <w:r w:rsidRPr="009B3D4F">
              <w:rPr>
                <w:rFonts w:cs="Times New Roman"/>
                <w:position w:val="-4"/>
                <w:sz w:val="26"/>
                <w:szCs w:val="26"/>
              </w:rPr>
              <w:object w:dxaOrig="540" w:dyaOrig="360">
                <v:shape id="_x0000_i1053" type="#_x0000_t75" style="width:26.9pt;height:17.55pt" o:ole="">
                  <v:imagedata r:id="rId68" o:title=""/>
                </v:shape>
                <o:OLEObject Type="Embed" ProgID="Equation.DSMT4" ShapeID="_x0000_i1053" DrawAspect="Content" ObjectID="_1707815314" r:id="rId69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9B3D4F">
              <w:rPr>
                <w:rFonts w:ascii="Times New Roman" w:hAnsi="Times New Roman" w:cs="Times New Roman"/>
                <w:sz w:val="26"/>
                <w:szCs w:val="26"/>
              </w:rPr>
              <w:t>chia hết cho 3 thì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9B3D4F">
              <w:rPr>
                <w:rFonts w:cs="Times New Roman"/>
                <w:position w:val="-16"/>
                <w:sz w:val="26"/>
                <w:szCs w:val="26"/>
              </w:rPr>
              <w:object w:dxaOrig="1200" w:dyaOrig="440">
                <v:shape id="_x0000_i1054" type="#_x0000_t75" style="width:60.1pt;height:21.3pt" o:ole="">
                  <v:imagedata r:id="rId70" o:title=""/>
                </v:shape>
                <o:OLEObject Type="Embed" ProgID="Equation.DSMT4" ShapeID="_x0000_i1054" DrawAspect="Content" ObjectID="_1707815315" r:id="rId71"/>
              </w:object>
            </w:r>
          </w:p>
        </w:tc>
        <w:tc>
          <w:tcPr>
            <w:tcW w:w="479" w:type="pct"/>
          </w:tcPr>
          <w:p w:rsidR="000339DC" w:rsidRPr="00323382" w:rsidRDefault="009B3D4F" w:rsidP="00293F7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9B3D4F" w:rsidRPr="00323382" w:rsidTr="00AE75AE">
        <w:tc>
          <w:tcPr>
            <w:tcW w:w="616" w:type="pct"/>
          </w:tcPr>
          <w:p w:rsidR="009B3D4F" w:rsidRDefault="009B3D4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4</w:t>
            </w:r>
          </w:p>
          <w:p w:rsidR="009B3D4F" w:rsidRPr="00323382" w:rsidRDefault="009B3D4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BB0DEA">
              <w:rPr>
                <w:rFonts w:ascii="Times New Roman" w:hAnsi="Times New Roman" w:cs="Times New Roman"/>
                <w:i/>
                <w:sz w:val="26"/>
                <w:szCs w:val="26"/>
              </w:rPr>
              <w:t>(1 điểm).</w:t>
            </w:r>
          </w:p>
        </w:tc>
        <w:tc>
          <w:tcPr>
            <w:tcW w:w="4384" w:type="pct"/>
            <w:gridSpan w:val="2"/>
          </w:tcPr>
          <w:p w:rsidR="009B3D4F" w:rsidRPr="00323382" w:rsidRDefault="009B3D4F" w:rsidP="009B3D4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>Số học sinh khối 6 của trường THCS Tôn Thất Tùng năm học 2021-202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khoảng từ 400 đến 460</w: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ọc sinh. Nếu xế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s</w: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>ố học sinh khối 6 thành hàng 9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gười</w: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>, hàng 1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gười</w: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hàng 15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gười</w:t>
            </w:r>
            <w:r w:rsidRPr="00BB0D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ều vừa đủ (không thừa em nào). Hỏi trường THCS Tôn Thất Tùng năm học 2021-2022 có bao nhiêu học sinh khối 6?</w:t>
            </w:r>
          </w:p>
        </w:tc>
      </w:tr>
      <w:tr w:rsidR="00323382" w:rsidRPr="00323382" w:rsidTr="00AE75AE">
        <w:trPr>
          <w:trHeight w:val="4764"/>
        </w:trPr>
        <w:tc>
          <w:tcPr>
            <w:tcW w:w="616" w:type="pct"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46706E" w:rsidRDefault="009B3D4F" w:rsidP="00293F70">
            <w:pPr>
              <w:spacing w:after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706E">
              <w:rPr>
                <w:rFonts w:ascii="Times New Roman" w:hAnsi="Times New Roman" w:cs="Times New Roman"/>
                <w:sz w:val="26"/>
                <w:szCs w:val="26"/>
              </w:rPr>
              <w:t xml:space="preserve">Gọi x (học sinh) là số học sinh khối 6 </w:t>
            </w:r>
            <w:r w:rsidRPr="0046706E">
              <w:rPr>
                <w:rFonts w:ascii="Times New Roman" w:eastAsia="Times New Roman" w:hAnsi="Times New Roman" w:cs="Times New Roman"/>
                <w:sz w:val="26"/>
                <w:szCs w:val="26"/>
              </w:rPr>
              <w:t>trường THCS Tôn Thất Tùng năm học 2021-2022</w:t>
            </w:r>
          </w:p>
          <w:p w:rsidR="009B3D4F" w:rsidRPr="0046706E" w:rsidRDefault="009B3D4F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có </w:t>
            </w:r>
            <w:r w:rsidRPr="0046706E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939" w:dyaOrig="400">
                <v:shape id="_x0000_i1055" type="#_x0000_t75" style="width:97.05pt;height:19.4pt" o:ole="">
                  <v:imagedata r:id="rId72" o:title=""/>
                </v:shape>
                <o:OLEObject Type="Embed" ProgID="Equation.DSMT4" ShapeID="_x0000_i1055" DrawAspect="Content" ObjectID="_1707815316" r:id="rId73"/>
              </w:object>
            </w:r>
            <w:r w:rsidR="00C63CA9" w:rsidRPr="0046706E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C63CA9" w:rsidRPr="0046706E">
              <w:rPr>
                <w:rFonts w:ascii="Times New Roman" w:hAnsi="Times New Roman" w:cs="Times New Roman"/>
                <w:position w:val="-8"/>
              </w:rPr>
              <w:object w:dxaOrig="1540" w:dyaOrig="300">
                <v:shape id="_x0000_i1056" type="#_x0000_t75" style="width:77pt;height:15.05pt" o:ole="">
                  <v:imagedata r:id="rId74" o:title=""/>
                </v:shape>
                <o:OLEObject Type="Embed" ProgID="Equation.DSMT4" ShapeID="_x0000_i1056" DrawAspect="Content" ObjectID="_1707815317" r:id="rId75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</w:rPr>
              <w:t xml:space="preserve">Nên </w:t>
            </w:r>
            <w:r w:rsidRPr="0046706E">
              <w:rPr>
                <w:rFonts w:ascii="Times New Roman" w:hAnsi="Times New Roman" w:cs="Times New Roman"/>
                <w:position w:val="-16"/>
              </w:rPr>
              <w:object w:dxaOrig="1780" w:dyaOrig="440">
                <v:shape id="_x0000_i1057" type="#_x0000_t75" style="width:88.9pt;height:21.9pt" o:ole="">
                  <v:imagedata r:id="rId76" o:title=""/>
                </v:shape>
                <o:OLEObject Type="Embed" ProgID="Equation.DSMT4" ShapeID="_x0000_i1057" DrawAspect="Content" ObjectID="_1707815318" r:id="rId77"/>
              </w:object>
            </w:r>
            <w:r w:rsidRPr="0046706E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46706E">
              <w:rPr>
                <w:rFonts w:ascii="Times New Roman" w:hAnsi="Times New Roman" w:cs="Times New Roman"/>
                <w:position w:val="-8"/>
              </w:rPr>
              <w:object w:dxaOrig="1540" w:dyaOrig="300">
                <v:shape id="_x0000_i1058" type="#_x0000_t75" style="width:77pt;height:15.05pt" o:ole="">
                  <v:imagedata r:id="rId74" o:title=""/>
                </v:shape>
                <o:OLEObject Type="Embed" ProgID="Equation.DSMT4" ShapeID="_x0000_i1058" DrawAspect="Content" ObjectID="_1707815319" r:id="rId78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6706E">
              <w:rPr>
                <w:rFonts w:ascii="Times New Roman" w:hAnsi="Times New Roman" w:cs="Times New Roman"/>
                <w:position w:val="-18"/>
              </w:rPr>
              <w:object w:dxaOrig="3159" w:dyaOrig="460">
                <v:shape id="_x0000_i1059" type="#_x0000_t75" style="width:157.75pt;height:23.15pt" o:ole="">
                  <v:imagedata r:id="rId79" o:title=""/>
                </v:shape>
                <o:OLEObject Type="Embed" ProgID="Equation.DSMT4" ShapeID="_x0000_i1059" DrawAspect="Content" ObjectID="_1707815320" r:id="rId80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  <w:position w:val="-16"/>
              </w:rPr>
              <w:object w:dxaOrig="3140" w:dyaOrig="440">
                <v:shape id="_x0000_i1060" type="#_x0000_t75" style="width:157.15pt;height:21.9pt" o:ole="">
                  <v:imagedata r:id="rId81" o:title=""/>
                </v:shape>
                <o:OLEObject Type="Embed" ProgID="Equation.DSMT4" ShapeID="_x0000_i1060" DrawAspect="Content" ObjectID="_1707815321" r:id="rId82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  <w:position w:val="-20"/>
              </w:rPr>
              <w:object w:dxaOrig="6000" w:dyaOrig="520">
                <v:shape id="_x0000_i1061" type="#_x0000_t75" style="width:299.9pt;height:26.3pt" o:ole="">
                  <v:imagedata r:id="rId83" o:title=""/>
                </v:shape>
                <o:OLEObject Type="Embed" ProgID="Equation.DSMT4" ShapeID="_x0000_i1061" DrawAspect="Content" ObjectID="_1707815322" r:id="rId84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</w:rPr>
              <w:t xml:space="preserve">Vì </w:t>
            </w:r>
            <w:r w:rsidRPr="0046706E">
              <w:rPr>
                <w:rFonts w:ascii="Times New Roman" w:hAnsi="Times New Roman" w:cs="Times New Roman"/>
                <w:position w:val="-8"/>
              </w:rPr>
              <w:object w:dxaOrig="1540" w:dyaOrig="300">
                <v:shape id="_x0000_i1062" type="#_x0000_t75" style="width:77pt;height:15.05pt" o:ole="">
                  <v:imagedata r:id="rId74" o:title=""/>
                </v:shape>
                <o:OLEObject Type="Embed" ProgID="Equation.DSMT4" ShapeID="_x0000_i1062" DrawAspect="Content" ObjectID="_1707815323" r:id="rId85"/>
              </w:objec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</w:rPr>
            </w:pPr>
            <w:r w:rsidRPr="0046706E">
              <w:rPr>
                <w:rFonts w:ascii="Times New Roman" w:hAnsi="Times New Roman" w:cs="Times New Roman"/>
              </w:rPr>
              <w:t>Nên x = 450</w:t>
            </w:r>
          </w:p>
          <w:p w:rsidR="00C63CA9" w:rsidRPr="0046706E" w:rsidRDefault="00C63CA9" w:rsidP="00C63CA9">
            <w:pPr>
              <w:spacing w:after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706E">
              <w:rPr>
                <w:rFonts w:ascii="Times New Roman" w:hAnsi="Times New Roman" w:cs="Times New Roman"/>
              </w:rPr>
              <w:t xml:space="preserve">Vậy </w:t>
            </w:r>
            <w:r w:rsidRPr="0046706E">
              <w:rPr>
                <w:rFonts w:ascii="Times New Roman" w:hAnsi="Times New Roman" w:cs="Times New Roman"/>
                <w:sz w:val="26"/>
                <w:szCs w:val="26"/>
              </w:rPr>
              <w:t xml:space="preserve">số học sinh khối 6 </w:t>
            </w:r>
            <w:r w:rsidRPr="0046706E">
              <w:rPr>
                <w:rFonts w:ascii="Times New Roman" w:eastAsia="Times New Roman" w:hAnsi="Times New Roman" w:cs="Times New Roman"/>
                <w:sz w:val="26"/>
                <w:szCs w:val="26"/>
              </w:rPr>
              <w:t>trường THCS Tôn Thất Tùng năm học 2021-2022</w:t>
            </w:r>
          </w:p>
          <w:p w:rsidR="00C63CA9" w:rsidRPr="0046706E" w:rsidRDefault="00C63CA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706E">
              <w:rPr>
                <w:rFonts w:ascii="Times New Roman" w:hAnsi="Times New Roman" w:cs="Times New Roman"/>
                <w:sz w:val="26"/>
                <w:szCs w:val="26"/>
              </w:rPr>
              <w:t>là 450 học sinh</w:t>
            </w:r>
          </w:p>
        </w:tc>
        <w:tc>
          <w:tcPr>
            <w:tcW w:w="479" w:type="pct"/>
          </w:tcPr>
          <w:p w:rsidR="00323382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706E" w:rsidRPr="0046706E" w:rsidRDefault="0046706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6706E" w:rsidRPr="00323382" w:rsidTr="0046706E">
        <w:trPr>
          <w:trHeight w:val="383"/>
        </w:trPr>
        <w:tc>
          <w:tcPr>
            <w:tcW w:w="616" w:type="pct"/>
          </w:tcPr>
          <w:p w:rsidR="0046706E" w:rsidRDefault="0046706E" w:rsidP="0046706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5 </w:t>
            </w:r>
          </w:p>
          <w:p w:rsidR="0046706E" w:rsidRPr="00323382" w:rsidRDefault="0046706E" w:rsidP="0046706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BB0DEA">
              <w:rPr>
                <w:rFonts w:ascii="Times New Roman" w:hAnsi="Times New Roman" w:cs="Times New Roman"/>
                <w:i/>
                <w:sz w:val="26"/>
                <w:szCs w:val="26"/>
              </w:rPr>
              <w:t>(2 điểm).</w:t>
            </w:r>
          </w:p>
        </w:tc>
        <w:tc>
          <w:tcPr>
            <w:tcW w:w="4384" w:type="pct"/>
            <w:gridSpan w:val="2"/>
          </w:tcPr>
          <w:p w:rsidR="0046706E" w:rsidRPr="001660DA" w:rsidRDefault="0046706E" w:rsidP="0046706E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ên tia Ox xác định hai điểm A và</w:t>
            </w: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 sao cho OA = 3cm, OB = 7cm</w:t>
            </w:r>
          </w:p>
          <w:p w:rsidR="0046706E" w:rsidRPr="00BB0DEA" w:rsidRDefault="0046706E" w:rsidP="0046706E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ính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ộ dài đoạn thẳng</w:t>
            </w: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AB?</w:t>
            </w:r>
          </w:p>
          <w:p w:rsidR="0046706E" w:rsidRPr="00815A14" w:rsidRDefault="0046706E" w:rsidP="0046706E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rên tia đối của tia Ox lấy điểm C sao cho OC = 1cm. </w:t>
            </w:r>
          </w:p>
          <w:p w:rsidR="0046706E" w:rsidRDefault="00CB3605" w:rsidP="0046706E">
            <w:pPr>
              <w:pStyle w:val="ListParagraph"/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0BD0704B" wp14:editId="56709D20">
                  <wp:simplePos x="0" y="0"/>
                  <wp:positionH relativeFrom="column">
                    <wp:posOffset>258610</wp:posOffset>
                  </wp:positionH>
                  <wp:positionV relativeFrom="paragraph">
                    <wp:posOffset>231692</wp:posOffset>
                  </wp:positionV>
                  <wp:extent cx="4139383" cy="898497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9383" cy="898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6706E"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ứng tỏ</w:t>
            </w:r>
            <w:r w:rsidR="004670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iểm</w:t>
            </w:r>
            <w:r w:rsidR="0046706E"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A là trung điểm của</w:t>
            </w:r>
            <w:r w:rsidR="004670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oạn thẳng</w:t>
            </w:r>
            <w:r w:rsidR="0046706E"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C.</w:t>
            </w:r>
          </w:p>
          <w:p w:rsidR="0046706E" w:rsidRDefault="0046706E" w:rsidP="0046706E">
            <w:pPr>
              <w:pStyle w:val="ListParagraph"/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:rsidR="0046706E" w:rsidRDefault="0046706E" w:rsidP="0046706E">
            <w:pPr>
              <w:pStyle w:val="ListParagraph"/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:rsidR="0046706E" w:rsidRPr="0046706E" w:rsidRDefault="0046706E" w:rsidP="0046706E">
            <w:pPr>
              <w:pStyle w:val="ListParagraph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323382" w:rsidRPr="00323382" w:rsidTr="00AE75AE">
        <w:tc>
          <w:tcPr>
            <w:tcW w:w="616" w:type="pct"/>
            <w:vMerge w:val="restart"/>
          </w:tcPr>
          <w:p w:rsidR="00323382" w:rsidRPr="0046706E" w:rsidRDefault="0046706E" w:rsidP="00293F70">
            <w:pPr>
              <w:pStyle w:val="ListParagrap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)</w:t>
            </w: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93D39">
              <w:rPr>
                <w:rFonts w:ascii="Times New Roman" w:hAnsi="Times New Roman" w:cs="Times New Roman"/>
                <w:bCs/>
                <w:sz w:val="26"/>
                <w:szCs w:val="26"/>
              </w:rPr>
              <w:t>Vì điểm A nằm giữa O và B</w:t>
            </w:r>
          </w:p>
        </w:tc>
        <w:tc>
          <w:tcPr>
            <w:tcW w:w="479" w:type="pct"/>
          </w:tcPr>
          <w:p w:rsidR="00323382" w:rsidRPr="00693D39" w:rsidRDefault="00693D39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ên OA + AB = OB</w:t>
            </w:r>
          </w:p>
        </w:tc>
        <w:tc>
          <w:tcPr>
            <w:tcW w:w="479" w:type="pct"/>
          </w:tcPr>
          <w:p w:rsidR="00323382" w:rsidRPr="00693D39" w:rsidRDefault="00693D39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B = OB – OA </w: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B = 7 – 3 = 4cm</w:t>
            </w:r>
          </w:p>
        </w:tc>
        <w:tc>
          <w:tcPr>
            <w:tcW w:w="479" w:type="pct"/>
          </w:tcPr>
          <w:p w:rsidR="00323382" w:rsidRPr="00693D39" w:rsidRDefault="00693D39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323382" w:rsidRPr="00323382" w:rsidTr="00AE75AE">
        <w:tc>
          <w:tcPr>
            <w:tcW w:w="616" w:type="pct"/>
            <w:vMerge w:val="restart"/>
          </w:tcPr>
          <w:p w:rsidR="00323382" w:rsidRPr="00693D39" w:rsidRDefault="00693D39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93D39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3905" w:type="pct"/>
          </w:tcPr>
          <w:p w:rsidR="00323382" w:rsidRPr="00323382" w:rsidRDefault="00693D39" w:rsidP="00293F70">
            <w:pPr>
              <w:ind w:firstLine="26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 w:rsidRPr="00693D39">
              <w:rPr>
                <w:rFonts w:ascii="Times New Roman" w:hAnsi="Times New Roman" w:cs="Times New Roman"/>
                <w:bCs/>
                <w:sz w:val="26"/>
                <w:szCs w:val="26"/>
              </w:rPr>
              <w:t>Vì điể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m O</w:t>
            </w:r>
            <w:r w:rsidRPr="00693D3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nằm giữ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 C và A</w: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O + OA = CA</w:t>
            </w:r>
          </w:p>
        </w:tc>
        <w:tc>
          <w:tcPr>
            <w:tcW w:w="479" w:type="pct"/>
          </w:tcPr>
          <w:p w:rsidR="00323382" w:rsidRPr="00AE75AE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 + 3 = CA</w: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323382" w:rsidRPr="00323382" w:rsidTr="00AE75AE">
        <w:tc>
          <w:tcPr>
            <w:tcW w:w="616" w:type="pct"/>
            <w:vMerge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323382" w:rsidRPr="00693D39" w:rsidRDefault="00693D39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A = 4cm</w:t>
            </w:r>
          </w:p>
        </w:tc>
        <w:tc>
          <w:tcPr>
            <w:tcW w:w="479" w:type="pct"/>
          </w:tcPr>
          <w:p w:rsidR="00323382" w:rsidRPr="00AE75AE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</w:tcPr>
          <w:p w:rsidR="00323382" w:rsidRPr="00323382" w:rsidRDefault="00323382" w:rsidP="00293F70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3905" w:type="pct"/>
          </w:tcPr>
          <w:p w:rsidR="00323382" w:rsidRDefault="00693D39" w:rsidP="00293F7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18160</wp:posOffset>
                      </wp:positionH>
                      <wp:positionV relativeFrom="paragraph">
                        <wp:posOffset>-14522</wp:posOffset>
                      </wp:positionV>
                      <wp:extent cx="1892411" cy="341906"/>
                      <wp:effectExtent l="0" t="0" r="0" b="127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2411" cy="341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93D39" w:rsidRPr="00693D39" w:rsidRDefault="00693D39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693D3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Điểm A nằm giữa C và 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9" type="#_x0000_t202" style="position:absolute;left:0;text-align:left;margin-left:32.95pt;margin-top:-1.15pt;width:149pt;height:26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" filled="f" stroked="f" strokeweight=".5pt">
                      <v:textbox>
                        <w:txbxContent>
                          <w:p w:rsidR="00693D39" w:rsidRPr="00693D39" w:rsidRDefault="00693D3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693D3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ểm A nằm giữa C và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3D39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="00AE75AE" w:rsidRPr="00693D39">
              <w:rPr>
                <w:rFonts w:ascii="Times New Roman" w:hAnsi="Times New Roman" w:cs="Times New Roman"/>
                <w:position w:val="-36"/>
              </w:rPr>
              <w:object w:dxaOrig="2020" w:dyaOrig="840">
                <v:shape id="_x0000_i1063" type="#_x0000_t75" style="width:100.8pt;height:41.95pt" o:ole="">
                  <v:imagedata r:id="rId87" o:title=""/>
                </v:shape>
                <o:OLEObject Type="Embed" ProgID="Equation.DSMT4" ShapeID="_x0000_i1063" DrawAspect="Content" ObjectID="_1707815324" r:id="rId88"/>
              </w:object>
            </w:r>
          </w:p>
          <w:p w:rsidR="00AE75AE" w:rsidRPr="00693D39" w:rsidRDefault="00AE75AE" w:rsidP="00293F7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A là trung điểm củ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oạn thẳng</w:t>
            </w:r>
            <w:r w:rsidRPr="00BB0D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BC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479" w:type="pct"/>
          </w:tcPr>
          <w:p w:rsidR="00323382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AE75AE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E75AE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E75AE" w:rsidRPr="00323382" w:rsidRDefault="00AE75AE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AE75AE" w:rsidRPr="00323382" w:rsidTr="00AE75AE">
        <w:tc>
          <w:tcPr>
            <w:tcW w:w="616" w:type="pct"/>
          </w:tcPr>
          <w:p w:rsidR="00AE75AE" w:rsidRDefault="00AE75AE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</w:t>
            </w:r>
            <w:r w:rsidRPr="00BB0DE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6</w:t>
            </w:r>
          </w:p>
          <w:p w:rsidR="00AE75AE" w:rsidRPr="00323382" w:rsidRDefault="00AE75AE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  <w:r w:rsidRPr="00BB0DE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BB0DEA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</w:p>
        </w:tc>
        <w:tc>
          <w:tcPr>
            <w:tcW w:w="4384" w:type="pct"/>
            <w:gridSpan w:val="2"/>
          </w:tcPr>
          <w:p w:rsidR="00AE75AE" w:rsidRDefault="00AE75AE" w:rsidP="00AE75A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2FA215B0" wp14:editId="7826D262">
                  <wp:simplePos x="0" y="0"/>
                  <wp:positionH relativeFrom="column">
                    <wp:posOffset>2910564</wp:posOffset>
                  </wp:positionH>
                  <wp:positionV relativeFrom="paragraph">
                    <wp:posOffset>380448</wp:posOffset>
                  </wp:positionV>
                  <wp:extent cx="2726690" cy="1383030"/>
                  <wp:effectExtent l="0" t="0" r="0" b="7620"/>
                  <wp:wrapThrough wrapText="bothSides">
                    <wp:wrapPolygon edited="0">
                      <wp:start x="0" y="0"/>
                      <wp:lineTo x="0" y="21421"/>
                      <wp:lineTo x="21429" y="21421"/>
                      <wp:lineTo x="21429" y="0"/>
                      <wp:lineTo x="0" y="0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6690" cy="1383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Một khu vườn hình chữ nhật NKLM có kích thước như hình vẽ. Khu vườn được chia làm hai phần: Một phần hình chữ nhật OHPK trồng cây và phần còn lại là lối đi.</w:t>
            </w:r>
          </w:p>
          <w:p w:rsidR="00AE75AE" w:rsidRPr="008A7B22" w:rsidRDefault="00AE75AE" w:rsidP="00AE75AE">
            <w:pPr>
              <w:pStyle w:val="ListParagraph"/>
              <w:numPr>
                <w:ilvl w:val="0"/>
                <w:numId w:val="15"/>
              </w:numPr>
              <w:tabs>
                <w:tab w:val="left" w:pos="426"/>
              </w:tabs>
              <w:spacing w:line="360" w:lineRule="auto"/>
              <w:ind w:left="170" w:firstLine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ính độ dài đoạn thẳng OK.</w:t>
            </w:r>
            <w:r w:rsidRPr="009610A6">
              <w:rPr>
                <w:noProof/>
              </w:rPr>
              <w:t xml:space="preserve"> </w:t>
            </w:r>
          </w:p>
          <w:p w:rsidR="00AE75AE" w:rsidRPr="00AE75AE" w:rsidRDefault="00AE75AE" w:rsidP="00AE75AE">
            <w:pPr>
              <w:pStyle w:val="ListParagraph"/>
              <w:numPr>
                <w:ilvl w:val="0"/>
                <w:numId w:val="15"/>
              </w:numPr>
              <w:tabs>
                <w:tab w:val="left" w:pos="426"/>
              </w:tabs>
              <w:spacing w:line="360" w:lineRule="auto"/>
              <w:ind w:left="170" w:firstLine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610A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ính diện tích lối đi của khu vườn.</w:t>
            </w:r>
          </w:p>
          <w:p w:rsidR="00AE75AE" w:rsidRPr="00323382" w:rsidRDefault="00AE75AE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143CC5" w:rsidRPr="00323382" w:rsidTr="00AE75AE">
        <w:tc>
          <w:tcPr>
            <w:tcW w:w="616" w:type="pct"/>
            <w:vMerge w:val="restart"/>
          </w:tcPr>
          <w:p w:rsidR="00143CC5" w:rsidRPr="00143CC5" w:rsidRDefault="00143CC5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43CC5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3905" w:type="pct"/>
          </w:tcPr>
          <w:p w:rsidR="00143CC5" w:rsidRPr="00143CC5" w:rsidRDefault="00143CC5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hình chữ nhậ</w:t>
            </w:r>
            <w:r w:rsidR="00A0052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t OHKP</w:t>
            </w:r>
          </w:p>
        </w:tc>
        <w:tc>
          <w:tcPr>
            <w:tcW w:w="479" w:type="pct"/>
          </w:tcPr>
          <w:p w:rsidR="00143CC5" w:rsidRPr="0069251F" w:rsidRDefault="0069251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43CC5" w:rsidRPr="00323382" w:rsidTr="00AE75AE">
        <w:tc>
          <w:tcPr>
            <w:tcW w:w="616" w:type="pct"/>
            <w:vMerge/>
          </w:tcPr>
          <w:p w:rsidR="00143CC5" w:rsidRPr="00323382" w:rsidRDefault="00143CC5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143CC5" w:rsidRPr="00143CC5" w:rsidRDefault="00143CC5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ên OK = HP = 25 cm</w:t>
            </w:r>
          </w:p>
        </w:tc>
        <w:tc>
          <w:tcPr>
            <w:tcW w:w="479" w:type="pct"/>
          </w:tcPr>
          <w:p w:rsidR="00143CC5" w:rsidRPr="0069251F" w:rsidRDefault="0069251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9251F" w:rsidRPr="00323382" w:rsidTr="00AE75AE">
        <w:tc>
          <w:tcPr>
            <w:tcW w:w="616" w:type="pct"/>
            <w:vMerge w:val="restart"/>
          </w:tcPr>
          <w:p w:rsidR="0069251F" w:rsidRPr="00143CC5" w:rsidRDefault="0069251F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43CC5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3905" w:type="pct"/>
          </w:tcPr>
          <w:p w:rsidR="0069251F" w:rsidRPr="00143CC5" w:rsidRDefault="0069251F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iện tích hình chữ nhật NKLM là (25 + 2).(15 + 2) = 459 m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479" w:type="pct"/>
          </w:tcPr>
          <w:p w:rsidR="0069251F" w:rsidRPr="0069251F" w:rsidRDefault="0069251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9251F" w:rsidRPr="00323382" w:rsidTr="00AE75AE">
        <w:tc>
          <w:tcPr>
            <w:tcW w:w="616" w:type="pct"/>
            <w:vMerge/>
          </w:tcPr>
          <w:p w:rsidR="0069251F" w:rsidRPr="00323382" w:rsidRDefault="0069251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69251F" w:rsidRPr="00143CC5" w:rsidRDefault="0069251F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iện tích hình chữ nhật OHPK là 25. 15 = 375 m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479" w:type="pct"/>
          </w:tcPr>
          <w:p w:rsidR="0069251F" w:rsidRPr="00323382" w:rsidRDefault="0069251F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69251F" w:rsidRPr="00323382" w:rsidTr="00AE75AE">
        <w:tc>
          <w:tcPr>
            <w:tcW w:w="616" w:type="pct"/>
            <w:vMerge/>
          </w:tcPr>
          <w:p w:rsidR="0069251F" w:rsidRPr="00323382" w:rsidRDefault="0069251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</w:pPr>
          </w:p>
        </w:tc>
        <w:tc>
          <w:tcPr>
            <w:tcW w:w="3905" w:type="pct"/>
          </w:tcPr>
          <w:p w:rsidR="0069251F" w:rsidRPr="0069251F" w:rsidRDefault="0069251F" w:rsidP="00293F70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iện tích lối đi của khu vườn là 459 – 375 = 84 m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479" w:type="pct"/>
          </w:tcPr>
          <w:p w:rsidR="0069251F" w:rsidRPr="0069251F" w:rsidRDefault="0069251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69251F">
        <w:trPr>
          <w:trHeight w:val="951"/>
        </w:trPr>
        <w:tc>
          <w:tcPr>
            <w:tcW w:w="616" w:type="pct"/>
          </w:tcPr>
          <w:p w:rsidR="0069251F" w:rsidRDefault="0069251F" w:rsidP="0069251F">
            <w:pPr>
              <w:spacing w:line="360" w:lineRule="auto"/>
              <w:ind w:left="171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610A6">
              <w:rPr>
                <w:rFonts w:ascii="Times New Roman" w:hAnsi="Times New Roman" w:cs="Times New Roman"/>
                <w:b/>
                <w:sz w:val="26"/>
                <w:szCs w:val="26"/>
              </w:rPr>
              <w:t>Bài 7</w:t>
            </w:r>
            <w:r w:rsidRPr="009610A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  <w:p w:rsidR="00323382" w:rsidRPr="0069251F" w:rsidRDefault="0069251F" w:rsidP="0069251F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610A6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  <w:r w:rsidRPr="009610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905" w:type="pct"/>
          </w:tcPr>
          <w:p w:rsidR="00323382" w:rsidRPr="00323382" w:rsidRDefault="0069251F" w:rsidP="00293F70">
            <w:pPr>
              <w:spacing w:after="60"/>
              <w:jc w:val="both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vi-VN"/>
              </w:rPr>
            </w:pP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>Kết quả cuộc thi hoa điểm 10 dâng tặng thầy cô nhân ngày nhà giáo Việt Nam được biểu diễn thông qua biểu đồ tranh dướ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 đây</w:t>
            </w:r>
            <w:r w:rsidRPr="00BB0DEA">
              <w:rPr>
                <w:rFonts w:ascii="Times New Roman" w:hAnsi="Times New Roman" w:cs="Times New Roman"/>
                <w:sz w:val="26"/>
                <w:szCs w:val="26"/>
              </w:rPr>
              <w:t xml:space="preserve">:  </w:t>
            </w:r>
          </w:p>
        </w:tc>
        <w:tc>
          <w:tcPr>
            <w:tcW w:w="479" w:type="pct"/>
          </w:tcPr>
          <w:p w:rsidR="00323382" w:rsidRPr="00323382" w:rsidRDefault="00323382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69251F" w:rsidRPr="00323382" w:rsidTr="0069251F">
        <w:trPr>
          <w:trHeight w:val="232"/>
        </w:trPr>
        <w:tc>
          <w:tcPr>
            <w:tcW w:w="616" w:type="pct"/>
          </w:tcPr>
          <w:p w:rsidR="0069251F" w:rsidRPr="009610A6" w:rsidRDefault="0069251F" w:rsidP="00293F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43CC5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3905" w:type="pct"/>
          </w:tcPr>
          <w:p w:rsidR="0069251F" w:rsidRPr="0069251F" w:rsidRDefault="0069251F" w:rsidP="0069251F">
            <w:pPr>
              <w:pStyle w:val="ListParagraph"/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7B22">
              <w:rPr>
                <w:rFonts w:ascii="Times New Roman" w:hAnsi="Times New Roman" w:cs="Times New Roman"/>
                <w:sz w:val="26"/>
                <w:szCs w:val="26"/>
              </w:rPr>
              <w:t>Lớ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p 6/5</w:t>
            </w:r>
            <w:r w:rsidRPr="008A7B22">
              <w:rPr>
                <w:rFonts w:ascii="Times New Roman" w:hAnsi="Times New Roman" w:cs="Times New Roman"/>
                <w:sz w:val="26"/>
                <w:szCs w:val="26"/>
              </w:rPr>
              <w:t xml:space="preserve"> đạt được nhiều hoa điểm 10 nhất</w:t>
            </w:r>
          </w:p>
        </w:tc>
        <w:tc>
          <w:tcPr>
            <w:tcW w:w="479" w:type="pct"/>
          </w:tcPr>
          <w:p w:rsidR="0069251F" w:rsidRPr="0069251F" w:rsidRDefault="0069251F" w:rsidP="00293F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9251F" w:rsidRPr="00323382" w:rsidTr="0069251F">
        <w:trPr>
          <w:trHeight w:val="269"/>
        </w:trPr>
        <w:tc>
          <w:tcPr>
            <w:tcW w:w="616" w:type="pct"/>
          </w:tcPr>
          <w:p w:rsidR="0069251F" w:rsidRPr="0069251F" w:rsidRDefault="0069251F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9251F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3905" w:type="pct"/>
          </w:tcPr>
          <w:p w:rsidR="0069251F" w:rsidRPr="0069251F" w:rsidRDefault="0069251F" w:rsidP="0069251F">
            <w:pPr>
              <w:pStyle w:val="ListParagraph"/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ớp 6/4 đạt ít hoa điểm 10 nhất?</w:t>
            </w:r>
          </w:p>
        </w:tc>
        <w:tc>
          <w:tcPr>
            <w:tcW w:w="479" w:type="pct"/>
          </w:tcPr>
          <w:p w:rsidR="0069251F" w:rsidRPr="00323382" w:rsidRDefault="0069251F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9251F" w:rsidRPr="00323382" w:rsidTr="00AE75AE">
        <w:trPr>
          <w:trHeight w:val="200"/>
        </w:trPr>
        <w:tc>
          <w:tcPr>
            <w:tcW w:w="616" w:type="pct"/>
          </w:tcPr>
          <w:p w:rsidR="0069251F" w:rsidRPr="0069251F" w:rsidRDefault="0069251F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9251F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</w:p>
        </w:tc>
        <w:tc>
          <w:tcPr>
            <w:tcW w:w="3905" w:type="pct"/>
          </w:tcPr>
          <w:p w:rsidR="0069251F" w:rsidRPr="0069251F" w:rsidRDefault="0069251F" w:rsidP="0069251F">
            <w:pPr>
              <w:pStyle w:val="ListParagraph"/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ớp 6/1 hơn lớp 6/3 (4 – 3). 12 = 12 hoa điểm 10</w:t>
            </w:r>
          </w:p>
        </w:tc>
        <w:tc>
          <w:tcPr>
            <w:tcW w:w="479" w:type="pct"/>
          </w:tcPr>
          <w:p w:rsidR="0069251F" w:rsidRPr="00323382" w:rsidRDefault="0069251F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23382" w:rsidRPr="00323382" w:rsidTr="00AE75AE">
        <w:tc>
          <w:tcPr>
            <w:tcW w:w="616" w:type="pct"/>
          </w:tcPr>
          <w:p w:rsidR="00323382" w:rsidRPr="0069251F" w:rsidRDefault="0069251F" w:rsidP="00293F7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9251F">
              <w:rPr>
                <w:rFonts w:ascii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3905" w:type="pct"/>
          </w:tcPr>
          <w:p w:rsidR="0069251F" w:rsidRDefault="0069251F" w:rsidP="0069251F">
            <w:pPr>
              <w:pStyle w:val="ListParagraph"/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95630">
              <w:rPr>
                <w:rFonts w:ascii="Times New Roman" w:hAnsi="Times New Roman" w:cs="Times New Roman"/>
                <w:sz w:val="26"/>
                <w:szCs w:val="26"/>
              </w:rPr>
              <w:t>Tổng số hoa điểm 10 của tất cả các lớ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p là:</w:t>
            </w:r>
          </w:p>
          <w:p w:rsidR="00323382" w:rsidRPr="0069251F" w:rsidRDefault="0069251F" w:rsidP="0069251F">
            <w:pPr>
              <w:pStyle w:val="ListParagraph"/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4 + 2 +3 + 1 + 5). 12 = 180 (hoa điểm 10)</w:t>
            </w:r>
          </w:p>
        </w:tc>
        <w:tc>
          <w:tcPr>
            <w:tcW w:w="479" w:type="pct"/>
          </w:tcPr>
          <w:p w:rsidR="00323382" w:rsidRPr="00323382" w:rsidRDefault="0069251F" w:rsidP="00293F7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323382" w:rsidRPr="00323382" w:rsidRDefault="00323382" w:rsidP="00323382">
      <w:pPr>
        <w:spacing w:after="0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323382">
        <w:rPr>
          <w:rFonts w:ascii="Times New Roman" w:hAnsi="Times New Roman" w:cs="Times New Roman"/>
          <w:b/>
          <w:sz w:val="26"/>
          <w:szCs w:val="26"/>
          <w:lang w:val="vi-VN"/>
        </w:rPr>
        <w:t>Lưu ý:</w:t>
      </w:r>
      <w:r w:rsidRPr="0032338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Cách làm khác nếu đúng đều được điểm tối đa.</w:t>
      </w:r>
    </w:p>
    <w:p w:rsidR="009838C7" w:rsidRPr="00B95630" w:rsidRDefault="009838C7" w:rsidP="00B95630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9838C7" w:rsidRPr="00B95630" w:rsidSect="00815A14">
      <w:pgSz w:w="11906" w:h="16838" w:code="9"/>
      <w:pgMar w:top="1440" w:right="900" w:bottom="567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AE6FA5"/>
    <w:multiLevelType w:val="hybridMultilevel"/>
    <w:tmpl w:val="29FE7B4C"/>
    <w:lvl w:ilvl="0" w:tplc="7BFA979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37062"/>
    <w:multiLevelType w:val="hybridMultilevel"/>
    <w:tmpl w:val="29FE7B4C"/>
    <w:lvl w:ilvl="0" w:tplc="7BFA979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8F0E2A"/>
    <w:multiLevelType w:val="hybridMultilevel"/>
    <w:tmpl w:val="5824CE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BD4D7B"/>
    <w:multiLevelType w:val="hybridMultilevel"/>
    <w:tmpl w:val="67B04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CC6887"/>
    <w:multiLevelType w:val="hybridMultilevel"/>
    <w:tmpl w:val="67B04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7F22CC"/>
    <w:multiLevelType w:val="hybridMultilevel"/>
    <w:tmpl w:val="314ED194"/>
    <w:lvl w:ilvl="0" w:tplc="B9CA0A0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FA5C3A"/>
    <w:multiLevelType w:val="hybridMultilevel"/>
    <w:tmpl w:val="823A5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77878CB"/>
    <w:multiLevelType w:val="hybridMultilevel"/>
    <w:tmpl w:val="BFDCDD6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DC67C97"/>
    <w:multiLevelType w:val="hybridMultilevel"/>
    <w:tmpl w:val="B0401654"/>
    <w:lvl w:ilvl="0" w:tplc="D6866B0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CF09D2"/>
    <w:multiLevelType w:val="hybridMultilevel"/>
    <w:tmpl w:val="A9080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C23E21"/>
    <w:multiLevelType w:val="hybridMultilevel"/>
    <w:tmpl w:val="89EEF3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250EF9"/>
    <w:multiLevelType w:val="hybridMultilevel"/>
    <w:tmpl w:val="B63E0E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2D06D7"/>
    <w:multiLevelType w:val="hybridMultilevel"/>
    <w:tmpl w:val="B0401654"/>
    <w:lvl w:ilvl="0" w:tplc="D6866B0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B976EA"/>
    <w:multiLevelType w:val="hybridMultilevel"/>
    <w:tmpl w:val="89EEF3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6671C4"/>
    <w:multiLevelType w:val="hybridMultilevel"/>
    <w:tmpl w:val="E2AEC5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D60D76"/>
    <w:multiLevelType w:val="multilevel"/>
    <w:tmpl w:val="159083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5"/>
    <w:lvlOverride w:ilvl="0">
      <w:lvl w:ilvl="0">
        <w:numFmt w:val="lowerLetter"/>
        <w:lvlText w:val="%1."/>
        <w:lvlJc w:val="left"/>
      </w:lvl>
    </w:lvlOverride>
  </w:num>
  <w:num w:numId="3">
    <w:abstractNumId w:val="11"/>
  </w:num>
  <w:num w:numId="4">
    <w:abstractNumId w:val="2"/>
  </w:num>
  <w:num w:numId="5">
    <w:abstractNumId w:val="13"/>
  </w:num>
  <w:num w:numId="6">
    <w:abstractNumId w:val="5"/>
  </w:num>
  <w:num w:numId="7">
    <w:abstractNumId w:val="12"/>
  </w:num>
  <w:num w:numId="8">
    <w:abstractNumId w:val="4"/>
  </w:num>
  <w:num w:numId="9">
    <w:abstractNumId w:val="9"/>
  </w:num>
  <w:num w:numId="10">
    <w:abstractNumId w:val="7"/>
  </w:num>
  <w:num w:numId="11">
    <w:abstractNumId w:val="6"/>
  </w:num>
  <w:num w:numId="12">
    <w:abstractNumId w:val="14"/>
  </w:num>
  <w:num w:numId="13">
    <w:abstractNumId w:val="0"/>
  </w:num>
  <w:num w:numId="14">
    <w:abstractNumId w:val="10"/>
  </w:num>
  <w:num w:numId="15">
    <w:abstractNumId w:val="8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6B2"/>
    <w:rsid w:val="000339DC"/>
    <w:rsid w:val="000A5A75"/>
    <w:rsid w:val="00143CC5"/>
    <w:rsid w:val="001660DA"/>
    <w:rsid w:val="00240B96"/>
    <w:rsid w:val="00323382"/>
    <w:rsid w:val="0046706E"/>
    <w:rsid w:val="0049307B"/>
    <w:rsid w:val="0069251F"/>
    <w:rsid w:val="00693D39"/>
    <w:rsid w:val="00746B3E"/>
    <w:rsid w:val="00815A14"/>
    <w:rsid w:val="00855329"/>
    <w:rsid w:val="008A7B22"/>
    <w:rsid w:val="008F0D86"/>
    <w:rsid w:val="009130D7"/>
    <w:rsid w:val="009610A6"/>
    <w:rsid w:val="009838C7"/>
    <w:rsid w:val="009B3D4F"/>
    <w:rsid w:val="00A00520"/>
    <w:rsid w:val="00AB70EA"/>
    <w:rsid w:val="00AE75AE"/>
    <w:rsid w:val="00AF46B2"/>
    <w:rsid w:val="00B95630"/>
    <w:rsid w:val="00BB0DEA"/>
    <w:rsid w:val="00C63CA9"/>
    <w:rsid w:val="00CA62DE"/>
    <w:rsid w:val="00CB3605"/>
    <w:rsid w:val="00CE6BA5"/>
    <w:rsid w:val="00D90808"/>
    <w:rsid w:val="00ED1F2A"/>
    <w:rsid w:val="00FF5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57A03"/>
  <w15:chartTrackingRefBased/>
  <w15:docId w15:val="{3CE6F7E5-77CC-4EFF-82AE-C95DE080E4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46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F46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F46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1F2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1F2A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ED1F2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3233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90" Type="http://schemas.openxmlformats.org/officeDocument/2006/relationships/theme" Target="theme/theme1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7</Pages>
  <Words>1065</Words>
  <Characters>6071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24T03:55:00Z</cp:lastPrinted>
  <dcterms:created xsi:type="dcterms:W3CDTF">2022-02-23T22:38:00Z</dcterms:created>
  <dcterms:modified xsi:type="dcterms:W3CDTF">2022-03-03T05:20:00Z</dcterms:modified>
</cp:coreProperties>
</file>